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glossary/document.xml" ContentType="application/vnd.openxmlformats-officedocument.wordprocessingml.document.glossary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15 w16se w16cid w16 w16cex w16sdtdh wp14">
  <w:body>
    <w:p w:rsidR="003B3858" w:rsidP="344BCF60" w:rsidRDefault="003B3858" w14:paraId="49AD6BEF" w14:textId="77777777">
      <w:pPr>
        <w:pStyle w:val="Heading1"/>
        <w:rPr>
          <w:color w:val="7A1F65"/>
          <w:sz w:val="32"/>
          <w:szCs w:val="32"/>
        </w:rPr>
      </w:pPr>
      <w:bookmarkStart w:name="_Toc11231619" w:id="0"/>
      <w:r w:rsidRPr="344BCF60" w:rsidR="003B3858">
        <w:rPr>
          <w:color w:val="7A1F65"/>
          <w:sz w:val="32"/>
          <w:szCs w:val="32"/>
        </w:rPr>
        <w:t>Maths</w:t>
      </w:r>
      <w:r w:rsidRPr="344BCF60" w:rsidR="003B3858">
        <w:rPr>
          <w:color w:val="7A1F65"/>
          <w:sz w:val="32"/>
          <w:szCs w:val="32"/>
        </w:rPr>
        <w:t>/</w:t>
      </w:r>
      <w:r w:rsidRPr="344BCF60" w:rsidR="003B3858">
        <w:rPr>
          <w:color w:val="7A1F65"/>
          <w:sz w:val="32"/>
          <w:szCs w:val="32"/>
        </w:rPr>
        <w:t>Maths</w:t>
      </w:r>
      <w:r w:rsidRPr="344BCF60" w:rsidR="003B3858">
        <w:rPr>
          <w:color w:val="7A1F65"/>
          <w:sz w:val="32"/>
          <w:szCs w:val="32"/>
        </w:rPr>
        <w:t xml:space="preserve"> and Further </w:t>
      </w:r>
      <w:r w:rsidRPr="344BCF60" w:rsidR="003B3858">
        <w:rPr>
          <w:color w:val="7A1F65"/>
          <w:sz w:val="32"/>
          <w:szCs w:val="32"/>
        </w:rPr>
        <w:t>Maths</w:t>
      </w:r>
      <w:bookmarkEnd w:id="0"/>
    </w:p>
    <w:p w:rsidRPr="00BD1C52" w:rsidR="003B3858" w:rsidP="003B3858" w:rsidRDefault="003B3858" w14:paraId="1D1283BF" w14:textId="77777777">
      <w:pPr>
        <w:pBdr>
          <w:bottom w:val="single" w:color="auto" w:sz="4" w:space="1"/>
        </w:pBdr>
        <w:rPr>
          <w:b/>
          <w:bCs/>
        </w:rPr>
      </w:pPr>
      <w:r w:rsidRPr="00BD1C52">
        <w:rPr>
          <w:b/>
          <w:bCs/>
        </w:rPr>
        <w:t xml:space="preserve">TASK 1 </w:t>
      </w:r>
      <w:r>
        <w:rPr>
          <w:b/>
          <w:bCs/>
        </w:rPr>
        <w:t>- KEY SKILLS</w:t>
      </w:r>
    </w:p>
    <w:p w:rsidRPr="000A50F2" w:rsidR="003B3858" w:rsidP="003B3858" w:rsidRDefault="003B3858" w14:paraId="6A54FAA5" w14:textId="77777777">
      <w:r w:rsidRPr="000A50F2">
        <w:t xml:space="preserve">After three weeks of Year 12 </w:t>
      </w:r>
      <w:proofErr w:type="spellStart"/>
      <w:r w:rsidRPr="000A50F2">
        <w:t>maths</w:t>
      </w:r>
      <w:proofErr w:type="spellEnd"/>
      <w:r w:rsidRPr="000A50F2">
        <w:t xml:space="preserve"> you will sit a ‘</w:t>
      </w:r>
      <w:r>
        <w:t>key</w:t>
      </w:r>
      <w:r w:rsidRPr="000A50F2">
        <w:t xml:space="preserve"> skills test’. The main purpose of the test is to identify pupils who will require a greater level of support in order to be successful in A-Level </w:t>
      </w:r>
      <w:proofErr w:type="spellStart"/>
      <w:r w:rsidRPr="000A50F2">
        <w:t>maths</w:t>
      </w:r>
      <w:proofErr w:type="spellEnd"/>
      <w:r w:rsidRPr="000A50F2">
        <w:t>. The test will cover the following topics, most of which should be familiar to you from IGCSE/GCSE:</w:t>
      </w:r>
    </w:p>
    <w:p w:rsidRPr="000A50F2" w:rsidR="003B3858" w:rsidP="003B3858" w:rsidRDefault="003B3858" w14:paraId="592077FD" w14:textId="77777777">
      <w:pPr>
        <w:pStyle w:val="ListParagraph"/>
        <w:numPr>
          <w:ilvl w:val="0"/>
          <w:numId w:val="1"/>
        </w:numPr>
      </w:pPr>
      <w:r w:rsidRPr="000A50F2">
        <w:rPr>
          <w:b/>
        </w:rPr>
        <w:t>algebraic manipulation</w:t>
      </w:r>
      <w:r w:rsidRPr="000A50F2">
        <w:t xml:space="preserve"> </w:t>
      </w:r>
      <w:proofErr w:type="spellStart"/>
      <w:r w:rsidRPr="000A50F2">
        <w:t>eg</w:t>
      </w:r>
      <w:proofErr w:type="spellEnd"/>
      <w:r w:rsidRPr="000A50F2">
        <w:t xml:space="preserve"> algebraic fractions, expanding, factorising…</w:t>
      </w:r>
    </w:p>
    <w:p w:rsidRPr="000A50F2" w:rsidR="003B3858" w:rsidP="003B3858" w:rsidRDefault="003B3858" w14:paraId="4DA7FBE7" w14:textId="77777777">
      <w:pPr>
        <w:pStyle w:val="ListParagraph"/>
        <w:numPr>
          <w:ilvl w:val="0"/>
          <w:numId w:val="1"/>
        </w:numPr>
        <w:rPr>
          <w:b/>
        </w:rPr>
      </w:pPr>
      <w:r w:rsidRPr="000A50F2">
        <w:rPr>
          <w:b/>
        </w:rPr>
        <w:t>solving linear equations and changing the subject of a formula</w:t>
      </w:r>
    </w:p>
    <w:p w:rsidRPr="000A50F2" w:rsidR="003B3858" w:rsidP="003B3858" w:rsidRDefault="003B3858" w14:paraId="4077A256" w14:textId="77777777">
      <w:pPr>
        <w:pStyle w:val="ListParagraph"/>
        <w:numPr>
          <w:ilvl w:val="0"/>
          <w:numId w:val="1"/>
        </w:numPr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6FB5895" wp14:editId="138214F6">
                <wp:simplePos x="0" y="0"/>
                <wp:positionH relativeFrom="column">
                  <wp:posOffset>5154847</wp:posOffset>
                </wp:positionH>
                <wp:positionV relativeFrom="paragraph">
                  <wp:posOffset>170815</wp:posOffset>
                </wp:positionV>
                <wp:extent cx="1383030" cy="720090"/>
                <wp:effectExtent l="12700" t="12700" r="13970" b="29210"/>
                <wp:wrapNone/>
                <wp:docPr id="229" name="Left Arrow 2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3030" cy="720090"/>
                        </a:xfrm>
                        <a:prstGeom prst="leftArrow">
                          <a:avLst>
                            <a:gd name="adj1" fmla="val 65459"/>
                            <a:gd name="adj2" fmla="val 50000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Pr="00700341" w:rsidR="003B3858" w:rsidP="003B3858" w:rsidRDefault="003B3858" w14:paraId="108F8C43" w14:textId="77777777">
                            <w:pPr>
                              <w:jc w:val="center"/>
                              <w:rPr>
                                <w:sz w:val="21"/>
                                <w:szCs w:val="21"/>
                                <w:lang w:val="en-GB"/>
                              </w:rPr>
                            </w:pPr>
                            <w:r w:rsidRPr="00700341">
                              <w:rPr>
                                <w:sz w:val="21"/>
                                <w:szCs w:val="21"/>
                                <w:lang w:val="en-GB"/>
                              </w:rPr>
                              <w:t>Corbett maths will help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 w14:anchorId="1BBB2FE4">
              <v:shapetype id="_x0000_t66" coordsize="21600,21600" o:spt="66" adj="5400,5400" path="m@0,l@0@1,21600@1,21600@2@0@2@0,21600,,10800xe" w14:anchorId="26FB5895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textboxrect="@4,@1,21600,@2" o:connecttype="custom" o:connectlocs="@0,0;0,10800;@0,21600;21600,10800" o:connectangles="270,180,90,0"/>
                <v:handles>
                  <v:h position="#0,#1" xrange="0,21600" yrange="0,10800"/>
                </v:handles>
              </v:shapetype>
              <v:shape id="Left Arrow 229" style="position:absolute;left:0;text-align:left;margin-left:405.9pt;margin-top:13.45pt;width:108.9pt;height:56.7pt;z-index:2516736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spid="_x0000_s1026" fillcolor="#4472c4 [3204]" strokecolor="#1f3763 [1604]" strokeweight="1pt" type="#_x0000_t66" adj="5623,37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">
                <v:textbox>
                  <w:txbxContent>
                    <w:p w:rsidRPr="00700341" w:rsidR="003B3858" w:rsidP="003B3858" w:rsidRDefault="003B3858" w14:paraId="48D24926" w14:textId="77777777">
                      <w:pPr>
                        <w:jc w:val="center"/>
                        <w:rPr>
                          <w:sz w:val="21"/>
                          <w:szCs w:val="21"/>
                          <w:lang w:val="en-GB"/>
                        </w:rPr>
                      </w:pPr>
                      <w:r w:rsidRPr="00700341">
                        <w:rPr>
                          <w:sz w:val="21"/>
                          <w:szCs w:val="21"/>
                          <w:lang w:val="en-GB"/>
                        </w:rPr>
                        <w:t>Corbett maths will help</w:t>
                      </w:r>
                    </w:p>
                  </w:txbxContent>
                </v:textbox>
              </v:shape>
            </w:pict>
          </mc:Fallback>
        </mc:AlternateContent>
      </w:r>
      <w:r w:rsidRPr="000A50F2">
        <w:rPr>
          <w:b/>
        </w:rPr>
        <w:t>solving quadratics by factorising, completing the square and using the quadratic formula</w:t>
      </w:r>
    </w:p>
    <w:p w:rsidRPr="000A50F2" w:rsidR="003B3858" w:rsidP="003B3858" w:rsidRDefault="003B3858" w14:paraId="489B99C7" w14:textId="77777777">
      <w:pPr>
        <w:pStyle w:val="ListParagraph"/>
        <w:numPr>
          <w:ilvl w:val="0"/>
          <w:numId w:val="1"/>
        </w:numPr>
        <w:rPr>
          <w:b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006AEA20" wp14:editId="20A48F6A">
            <wp:simplePos x="0" y="0"/>
            <wp:positionH relativeFrom="column">
              <wp:posOffset>4475038</wp:posOffset>
            </wp:positionH>
            <wp:positionV relativeFrom="paragraph">
              <wp:posOffset>38238</wp:posOffset>
            </wp:positionV>
            <wp:extent cx="635062" cy="620202"/>
            <wp:effectExtent l="0" t="0" r="0" b="2540"/>
            <wp:wrapNone/>
            <wp:docPr id="228" name="Picture 228" descr="A picture containing black, white, drawing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" name="Screenshot 2020-04-09 at 14.53.12.png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35062" cy="62020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50F2">
        <w:rPr>
          <w:b/>
        </w:rPr>
        <w:t>laws of indices</w:t>
      </w:r>
    </w:p>
    <w:p w:rsidRPr="000A50F2" w:rsidR="003B3858" w:rsidP="003B3858" w:rsidRDefault="003B3858" w14:paraId="14674DA6" w14:textId="77777777">
      <w:pPr>
        <w:pStyle w:val="ListParagraph"/>
        <w:numPr>
          <w:ilvl w:val="0"/>
          <w:numId w:val="1"/>
        </w:numPr>
        <w:rPr>
          <w:b/>
        </w:rPr>
      </w:pPr>
      <w:r w:rsidRPr="000A50F2">
        <w:rPr>
          <w:b/>
        </w:rPr>
        <w:t>manipulating surds</w:t>
      </w:r>
    </w:p>
    <w:p w:rsidRPr="000A50F2" w:rsidR="003B3858" w:rsidP="003B3858" w:rsidRDefault="003B3858" w14:paraId="5A1A916D" w14:textId="77777777">
      <w:pPr>
        <w:pStyle w:val="ListParagraph"/>
        <w:numPr>
          <w:ilvl w:val="0"/>
          <w:numId w:val="1"/>
        </w:numPr>
      </w:pPr>
      <w:r w:rsidRPr="000A50F2">
        <w:rPr>
          <w:b/>
        </w:rPr>
        <w:t>simultaneous equations</w:t>
      </w:r>
      <w:r w:rsidRPr="000A50F2">
        <w:t xml:space="preserve"> (two linear or one linear/one non-linear)</w:t>
      </w:r>
      <w:r w:rsidRPr="00EC03FC">
        <w:rPr>
          <w:b/>
          <w:noProof/>
        </w:rPr>
        <w:t xml:space="preserve"> </w:t>
      </w:r>
    </w:p>
    <w:p w:rsidR="003B3858" w:rsidP="003B3858" w:rsidRDefault="003B3858" w14:paraId="4849DE4F" w14:textId="40D26434"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41E9B6A" wp14:editId="053D28E9">
                <wp:simplePos x="0" y="0"/>
                <wp:positionH relativeFrom="column">
                  <wp:posOffset>2915727</wp:posOffset>
                </wp:positionH>
                <wp:positionV relativeFrom="paragraph">
                  <wp:posOffset>806781</wp:posOffset>
                </wp:positionV>
                <wp:extent cx="2860040" cy="2981739"/>
                <wp:effectExtent l="0" t="0" r="10160" b="15875"/>
                <wp:wrapNone/>
                <wp:docPr id="67" name="Text Box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60040" cy="298173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B3858" w:rsidP="003B3858" w:rsidRDefault="003B3858" w14:paraId="40CA4164" w14:textId="77777777">
                            <w:pPr>
                              <w:pStyle w:val="NoSpacing"/>
                              <w:rPr>
                                <w:b/>
                              </w:rPr>
                            </w:pPr>
                            <w:r w:rsidRPr="00AF58ED">
                              <w:rPr>
                                <w:b/>
                              </w:rPr>
                              <w:t>Section B: algebraic manipulation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</w:p>
                          <w:p w:rsidRPr="00CF5771" w:rsidR="003B3858" w:rsidP="003B3858" w:rsidRDefault="003B3858" w14:paraId="2A3B7E8F" w14:textId="77777777">
                            <w:pPr>
                              <w:pStyle w:val="NoSpacing"/>
                              <w:rPr>
                                <w:bCs/>
                                <w:i/>
                                <w:iCs/>
                              </w:rPr>
                            </w:pPr>
                            <w:r w:rsidRPr="00CF5771">
                              <w:rPr>
                                <w:bCs/>
                                <w:i/>
                                <w:iCs/>
                              </w:rPr>
                              <w:t>(videos #118, #119, #120)</w:t>
                            </w:r>
                          </w:p>
                          <w:p w:rsidRPr="0086126E" w:rsidR="003B3858" w:rsidP="003B3858" w:rsidRDefault="003B3858" w14:paraId="4772F6A3" w14:textId="77777777">
                            <w:pPr>
                              <w:pStyle w:val="NoSpacing"/>
                            </w:pPr>
                            <w:r>
                              <w:t>Factorise the following</w:t>
                            </w:r>
                          </w:p>
                          <w:p w:rsidR="003B3858" w:rsidP="003B3858" w:rsidRDefault="003B3858" w14:paraId="206C9805" w14:textId="77777777">
                            <w:r>
                              <w:t>1)</w:t>
                            </w:r>
                            <w:r>
                              <w:tab/>
                            </w:r>
                            <w:r>
                              <w:t>2</w:t>
                            </w:r>
                            <w:r w:rsidRPr="003F1FD8">
                              <w:rPr>
                                <w:i/>
                              </w:rPr>
                              <w:t>x</w:t>
                            </w:r>
                            <w:r w:rsidRPr="003F1FD8">
                              <w:rPr>
                                <w:vertAlign w:val="superscript"/>
                              </w:rPr>
                              <w:t>3</w:t>
                            </w:r>
                            <w:r>
                              <w:t xml:space="preserve"> – 6</w:t>
                            </w:r>
                            <w:r w:rsidRPr="003F1FD8">
                              <w:rPr>
                                <w:i/>
                              </w:rPr>
                              <w:t>x</w:t>
                            </w:r>
                            <w:r w:rsidRPr="003F1FD8">
                              <w:rPr>
                                <w:vertAlign w:val="superscript"/>
                              </w:rPr>
                              <w:t>2</w:t>
                            </w:r>
                          </w:p>
                          <w:p w:rsidR="003B3858" w:rsidP="003B3858" w:rsidRDefault="003B3858" w14:paraId="0110B244" w14:textId="77777777">
                            <w:r>
                              <w:t>2)</w:t>
                            </w:r>
                            <w:r>
                              <w:tab/>
                            </w:r>
                            <w:r>
                              <w:t>5</w:t>
                            </w:r>
                            <w:proofErr w:type="gramStart"/>
                            <w:r w:rsidRPr="003F1FD8">
                              <w:rPr>
                                <w:i/>
                              </w:rPr>
                              <w:t>y</w:t>
                            </w:r>
                            <w:r>
                              <w:t>(</w:t>
                            </w:r>
                            <w:proofErr w:type="gramEnd"/>
                            <w:r w:rsidRPr="003F1FD8">
                              <w:rPr>
                                <w:i/>
                              </w:rPr>
                              <w:t xml:space="preserve">y </w:t>
                            </w:r>
                            <w:r>
                              <w:t>– 1) + 3(</w:t>
                            </w:r>
                            <w:r w:rsidRPr="003F1FD8">
                              <w:rPr>
                                <w:i/>
                              </w:rPr>
                              <w:t>y</w:t>
                            </w:r>
                            <w:r>
                              <w:t xml:space="preserve"> – 1)</w:t>
                            </w:r>
                          </w:p>
                          <w:p w:rsidR="003B3858" w:rsidP="003B3858" w:rsidRDefault="003B3858" w14:paraId="789381E3" w14:textId="77777777">
                            <w:r>
                              <w:t xml:space="preserve">3) </w:t>
                            </w:r>
                            <w:r>
                              <w:tab/>
                            </w:r>
                            <w:r w:rsidRPr="009268CA" w:rsidR="00CA6938">
                              <w:rPr>
                                <w:noProof/>
                                <w:position w:val="-6"/>
                              </w:rPr>
                              <w:object w:dxaOrig="1002" w:dyaOrig="313" w14:anchorId="72557395">
                                <v:shapetype id="_x0000_t75" coordsize="21600,21600" filled="f" stroked="f" o:spt="75" o:preferrelative="t" path="m@4@5l@4@11@9@11@9@5xe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gradientshapeok="t" o:connecttype="rect" o:extrusionok="f"/>
                                  <o:lock v:ext="edit" aspectratio="t"/>
                                </v:shapetype>
                                <v:shape id="_x0000_i1026" style="width:50.05pt;height:15.45pt;mso-width-percent:0;mso-height-percent:0;mso-width-percent:0;mso-height-percent:0" alt="" type="#_x0000_t75">
                                  <v:imagedata o:title="" r:id="rId8"/>
                                </v:shape>
                                <o:OLEObject Type="Embed" ProgID="Equation.DSMT4" ShapeID="_x0000_i1026" DrawAspect="Content" ObjectID="_1748089620" r:id="rId9"/>
                              </w:object>
                            </w:r>
                          </w:p>
                          <w:p w:rsidR="003B3858" w:rsidP="003B3858" w:rsidRDefault="003B3858" w14:paraId="4DEAE198" w14:textId="77777777">
                            <w:r>
                              <w:t>4)</w:t>
                            </w:r>
                            <w:r>
                              <w:tab/>
                            </w:r>
                            <w:r w:rsidRPr="009268CA" w:rsidR="00CA6938">
                              <w:rPr>
                                <w:noProof/>
                                <w:position w:val="-6"/>
                              </w:rPr>
                              <w:object w:dxaOrig="1227" w:dyaOrig="313" w14:anchorId="5D42DF2D">
                                <v:shape id="_x0000_i1028" style="width:61.25pt;height:15.45pt;mso-width-percent:0;mso-height-percent:0;mso-width-percent:0;mso-height-percent:0" alt="" type="#_x0000_t75">
                                  <v:imagedata o:title="" r:id="rId10"/>
                                </v:shape>
                                <o:OLEObject Type="Embed" ProgID="Equation.DSMT4" ShapeID="_x0000_i1028" DrawAspect="Content" ObjectID="_1748089621" r:id="rId11"/>
                              </w:object>
                            </w:r>
                          </w:p>
                          <w:p w:rsidR="003B3858" w:rsidP="003B3858" w:rsidRDefault="003B3858" w14:paraId="46DD5A76" w14:textId="77777777">
                            <w:r>
                              <w:t>5)</w:t>
                            </w:r>
                            <w:r>
                              <w:tab/>
                            </w:r>
                            <w:r w:rsidRPr="009268CA" w:rsidR="00CA6938">
                              <w:rPr>
                                <w:noProof/>
                                <w:position w:val="-6"/>
                              </w:rPr>
                              <w:object w:dxaOrig="889" w:dyaOrig="313" w14:anchorId="5589D3B7">
                                <v:shape id="_x0000_i1030" style="width:44.4pt;height:15.45pt;mso-width-percent:0;mso-height-percent:0;mso-width-percent:0;mso-height-percent:0" alt="" type="#_x0000_t75">
                                  <v:imagedata o:title="" r:id="rId12"/>
                                </v:shape>
                                <o:OLEObject Type="Embed" ProgID="Equation.DSMT4" ShapeID="_x0000_i1030" DrawAspect="Content" ObjectID="_1748089622" r:id="rId13"/>
                              </w:object>
                            </w:r>
                          </w:p>
                          <w:p w:rsidR="003B3858" w:rsidP="003B3858" w:rsidRDefault="003B3858" w14:paraId="34E43D54" w14:textId="77777777">
                            <w:r>
                              <w:t>6)</w:t>
                            </w:r>
                            <w:r>
                              <w:tab/>
                            </w:r>
                            <w:r w:rsidRPr="004654CE" w:rsidR="00CA6938">
                              <w:rPr>
                                <w:noProof/>
                                <w:position w:val="-10"/>
                              </w:rPr>
                              <w:object w:dxaOrig="1352" w:dyaOrig="401" w14:anchorId="4E636330">
                                <v:shape id="_x0000_i1032" style="width:67.8pt;height:20.1pt;mso-width-percent:0;mso-height-percent:0;mso-width-percent:0;mso-height-percent:0" alt="" type="#_x0000_t75">
                                  <v:imagedata o:title="" r:id="rId14"/>
                                </v:shape>
                                <o:OLEObject Type="Embed" ProgID="Equation.DSMT4" ShapeID="_x0000_i1032" DrawAspect="Content" ObjectID="_1748089623" r:id="rId15"/>
                              </w:object>
                            </w:r>
                          </w:p>
                          <w:p w:rsidR="003B3858" w:rsidP="003B3858" w:rsidRDefault="003B3858" w14:paraId="33119EE7" w14:textId="77777777">
                            <w:r>
                              <w:t>7)</w:t>
                            </w:r>
                            <w:r>
                              <w:tab/>
                            </w:r>
                            <w:r w:rsidRPr="004654CE" w:rsidR="00CA6938">
                              <w:rPr>
                                <w:noProof/>
                                <w:position w:val="-6"/>
                              </w:rPr>
                              <w:object w:dxaOrig="902" w:dyaOrig="313" w14:anchorId="347A4B75">
                                <v:shape id="_x0000_i1034" style="width:44.9pt;height:15.45pt;mso-width-percent:0;mso-height-percent:0;mso-width-percent:0;mso-height-percent:0" alt="" type="#_x0000_t75">
                                  <v:imagedata o:title="" r:id="rId16"/>
                                </v:shape>
                                <o:OLEObject Type="Embed" ProgID="Equation.DSMT4" ShapeID="_x0000_i1034" DrawAspect="Content" ObjectID="_1748089624" r:id="rId17"/>
                              </w:object>
                            </w:r>
                          </w:p>
                          <w:p w:rsidR="003B3858" w:rsidP="003B3858" w:rsidRDefault="003B3858" w14:paraId="4609C029" w14:textId="77777777">
                            <w:pPr>
                              <w:spacing w:before="240"/>
                            </w:pPr>
                          </w:p>
                          <w:p w:rsidR="003B3858" w:rsidP="003B3858" w:rsidRDefault="003B3858" w14:paraId="7F1DC03B" w14:textId="77777777"/>
                          <w:p w:rsidR="003B3858" w:rsidP="003B3858" w:rsidRDefault="003B3858" w14:paraId="33648162" w14:textId="77777777"/>
                          <w:p w:rsidRPr="00F641DF" w:rsidR="003B3858" w:rsidP="003B3858" w:rsidRDefault="003B3858" w14:paraId="31C46073" w14:textId="77777777">
                            <w:pPr>
                              <w:spacing w:after="0" w:line="480" w:lineRule="auto"/>
                              <w:rPr>
                                <w:i/>
                              </w:rPr>
                            </w:pPr>
                          </w:p>
                          <w:p w:rsidR="003B3858" w:rsidP="003B3858" w:rsidRDefault="003B3858" w14:paraId="55B4D911" w14:textId="7777777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 w14:anchorId="5D58DBF2">
              <v:shapetype id="_x0000_t202" coordsize="21600,21600" o:spt="202" path="m,l,21600r21600,l21600,xe" w14:anchorId="641E9B6A">
                <v:stroke joinstyle="miter"/>
                <v:path gradientshapeok="t" o:connecttype="rect"/>
              </v:shapetype>
              <v:shape id="Text Box 77" style="position:absolute;margin-left:229.6pt;margin-top:63.55pt;width:225.2pt;height:234.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spid="_x0000_s1027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">
                <v:textbox>
                  <w:txbxContent>
                    <w:p w:rsidR="003B3858" w:rsidP="003B3858" w:rsidRDefault="003B3858" w14:paraId="7416D35F" w14:textId="77777777">
                      <w:pPr>
                        <w:pStyle w:val="NoSpacing"/>
                        <w:rPr>
                          <w:b/>
                        </w:rPr>
                      </w:pPr>
                      <w:r w:rsidRPr="00AF58ED">
                        <w:rPr>
                          <w:b/>
                        </w:rPr>
                        <w:t>Section B: algebraic manipulation</w:t>
                      </w:r>
                      <w:r>
                        <w:rPr>
                          <w:b/>
                        </w:rPr>
                        <w:t xml:space="preserve"> </w:t>
                      </w:r>
                    </w:p>
                    <w:p w:rsidRPr="00CF5771" w:rsidR="003B3858" w:rsidP="003B3858" w:rsidRDefault="003B3858" w14:paraId="570757ED" w14:textId="77777777">
                      <w:pPr>
                        <w:pStyle w:val="NoSpacing"/>
                        <w:rPr>
                          <w:bCs/>
                          <w:i/>
                          <w:iCs/>
                        </w:rPr>
                      </w:pPr>
                      <w:r w:rsidRPr="00CF5771">
                        <w:rPr>
                          <w:bCs/>
                          <w:i/>
                          <w:iCs/>
                        </w:rPr>
                        <w:t>(videos #118, #119, #120)</w:t>
                      </w:r>
                    </w:p>
                    <w:p w:rsidRPr="0086126E" w:rsidR="003B3858" w:rsidP="003B3858" w:rsidRDefault="003B3858" w14:paraId="486D1AC0" w14:textId="77777777">
                      <w:pPr>
                        <w:pStyle w:val="NoSpacing"/>
                      </w:pPr>
                      <w:r>
                        <w:t>Factorise the following</w:t>
                      </w:r>
                    </w:p>
                    <w:p w:rsidR="003B3858" w:rsidP="003B3858" w:rsidRDefault="003B3858" w14:paraId="2E8640BB" w14:textId="77777777">
                      <w:r>
                        <w:t>1)</w:t>
                      </w:r>
                      <w:r>
                        <w:tab/>
                      </w:r>
                      <w:r>
                        <w:t>2</w:t>
                      </w:r>
                      <w:r w:rsidRPr="003F1FD8">
                        <w:rPr>
                          <w:i/>
                        </w:rPr>
                        <w:t>x</w:t>
                      </w:r>
                      <w:r w:rsidRPr="003F1FD8">
                        <w:rPr>
                          <w:vertAlign w:val="superscript"/>
                        </w:rPr>
                        <w:t>3</w:t>
                      </w:r>
                      <w:r>
                        <w:t xml:space="preserve"> – 6</w:t>
                      </w:r>
                      <w:r w:rsidRPr="003F1FD8">
                        <w:rPr>
                          <w:i/>
                        </w:rPr>
                        <w:t>x</w:t>
                      </w:r>
                      <w:r w:rsidRPr="003F1FD8">
                        <w:rPr>
                          <w:vertAlign w:val="superscript"/>
                        </w:rPr>
                        <w:t>2</w:t>
                      </w:r>
                    </w:p>
                    <w:p w:rsidR="003B3858" w:rsidP="003B3858" w:rsidRDefault="003B3858" w14:paraId="588660FD" w14:textId="77777777">
                      <w:r>
                        <w:t>2)</w:t>
                      </w:r>
                      <w:r>
                        <w:tab/>
                      </w:r>
                      <w:r>
                        <w:t>5</w:t>
                      </w:r>
                      <w:proofErr w:type="gramStart"/>
                      <w:r w:rsidRPr="003F1FD8">
                        <w:rPr>
                          <w:i/>
                        </w:rPr>
                        <w:t>y</w:t>
                      </w:r>
                      <w:r>
                        <w:t>(</w:t>
                      </w:r>
                      <w:proofErr w:type="gramEnd"/>
                      <w:r w:rsidRPr="003F1FD8">
                        <w:rPr>
                          <w:i/>
                        </w:rPr>
                        <w:t xml:space="preserve">y </w:t>
                      </w:r>
                      <w:r>
                        <w:t>– 1) + 3(</w:t>
                      </w:r>
                      <w:r w:rsidRPr="003F1FD8">
                        <w:rPr>
                          <w:i/>
                        </w:rPr>
                        <w:t>y</w:t>
                      </w:r>
                      <w:r>
                        <w:t xml:space="preserve"> – 1)</w:t>
                      </w:r>
                    </w:p>
                    <w:p w:rsidR="003B3858" w:rsidP="003B3858" w:rsidRDefault="003B3858" w14:paraId="3E805334" w14:textId="77777777">
                      <w:r>
                        <w:t xml:space="preserve">3) </w:t>
                      </w:r>
                      <w:r>
                        <w:tab/>
                      </w:r>
                      <w:r w:rsidRPr="009268CA" w:rsidR="00CA6938">
                        <w:rPr>
                          <w:noProof/>
                          <w:position w:val="-6"/>
                        </w:rPr>
                        <w:object w:dxaOrig="1002" w:dyaOrig="313" w14:anchorId="45EBB79E">
                          <v:shape id="_x0000_i1026" style="width:50.05pt;height:15.45pt;mso-width-percent:0;mso-height-percent:0;mso-width-percent:0;mso-height-percent:0" alt="" type="#_x0000_t75">
                            <v:imagedata o:title="" r:id="rId8"/>
                          </v:shape>
                          <o:OLEObject Type="Embed" ProgID="Equation.DSMT4" ShapeID="_x0000_i1026" DrawAspect="Content" ObjectID="_1748089620" r:id="rId18"/>
                        </w:object>
                      </w:r>
                    </w:p>
                    <w:p w:rsidR="003B3858" w:rsidP="003B3858" w:rsidRDefault="003B3858" w14:paraId="30FEDFF8" w14:textId="77777777">
                      <w:r>
                        <w:t>4)</w:t>
                      </w:r>
                      <w:r>
                        <w:tab/>
                      </w:r>
                      <w:r w:rsidRPr="009268CA" w:rsidR="00CA6938">
                        <w:rPr>
                          <w:noProof/>
                          <w:position w:val="-6"/>
                        </w:rPr>
                        <w:object w:dxaOrig="1227" w:dyaOrig="313" w14:anchorId="572A3D8F">
                          <v:shape id="_x0000_i1028" style="width:61.25pt;height:15.45pt;mso-width-percent:0;mso-height-percent:0;mso-width-percent:0;mso-height-percent:0" alt="" type="#_x0000_t75">
                            <v:imagedata o:title="" r:id="rId10"/>
                          </v:shape>
                          <o:OLEObject Type="Embed" ProgID="Equation.DSMT4" ShapeID="_x0000_i1028" DrawAspect="Content" ObjectID="_1748089621" r:id="rId19"/>
                        </w:object>
                      </w:r>
                    </w:p>
                    <w:p w:rsidR="003B3858" w:rsidP="003B3858" w:rsidRDefault="003B3858" w14:paraId="08D78562" w14:textId="77777777">
                      <w:r>
                        <w:t>5)</w:t>
                      </w:r>
                      <w:r>
                        <w:tab/>
                      </w:r>
                      <w:r w:rsidRPr="009268CA" w:rsidR="00CA6938">
                        <w:rPr>
                          <w:noProof/>
                          <w:position w:val="-6"/>
                        </w:rPr>
                        <w:object w:dxaOrig="889" w:dyaOrig="313" w14:anchorId="501A3FCD">
                          <v:shape id="_x0000_i1030" style="width:44.4pt;height:15.45pt;mso-width-percent:0;mso-height-percent:0;mso-width-percent:0;mso-height-percent:0" alt="" type="#_x0000_t75">
                            <v:imagedata o:title="" r:id="rId12"/>
                          </v:shape>
                          <o:OLEObject Type="Embed" ProgID="Equation.DSMT4" ShapeID="_x0000_i1030" DrawAspect="Content" ObjectID="_1748089622" r:id="rId20"/>
                        </w:object>
                      </w:r>
                    </w:p>
                    <w:p w:rsidR="003B3858" w:rsidP="003B3858" w:rsidRDefault="003B3858" w14:paraId="678EC099" w14:textId="77777777">
                      <w:r>
                        <w:t>6)</w:t>
                      </w:r>
                      <w:r>
                        <w:tab/>
                      </w:r>
                      <w:r w:rsidRPr="004654CE" w:rsidR="00CA6938">
                        <w:rPr>
                          <w:noProof/>
                          <w:position w:val="-10"/>
                        </w:rPr>
                        <w:object w:dxaOrig="1352" w:dyaOrig="401" w14:anchorId="4582157A">
                          <v:shape id="_x0000_i1032" style="width:67.8pt;height:20.1pt;mso-width-percent:0;mso-height-percent:0;mso-width-percent:0;mso-height-percent:0" alt="" type="#_x0000_t75">
                            <v:imagedata o:title="" r:id="rId14"/>
                          </v:shape>
                          <o:OLEObject Type="Embed" ProgID="Equation.DSMT4" ShapeID="_x0000_i1032" DrawAspect="Content" ObjectID="_1748089623" r:id="rId21"/>
                        </w:object>
                      </w:r>
                    </w:p>
                    <w:p w:rsidR="003B3858" w:rsidP="003B3858" w:rsidRDefault="003B3858" w14:paraId="26CAC990" w14:textId="77777777">
                      <w:r>
                        <w:t>7)</w:t>
                      </w:r>
                      <w:r>
                        <w:tab/>
                      </w:r>
                      <w:r w:rsidRPr="004654CE" w:rsidR="00CA6938">
                        <w:rPr>
                          <w:noProof/>
                          <w:position w:val="-6"/>
                        </w:rPr>
                        <w:object w:dxaOrig="902" w:dyaOrig="313" w14:anchorId="14354B0A">
                          <v:shape id="_x0000_i1034" style="width:44.9pt;height:15.45pt;mso-width-percent:0;mso-height-percent:0;mso-width-percent:0;mso-height-percent:0" alt="" type="#_x0000_t75">
                            <v:imagedata o:title="" r:id="rId16"/>
                          </v:shape>
                          <o:OLEObject Type="Embed" ProgID="Equation.DSMT4" ShapeID="_x0000_i1034" DrawAspect="Content" ObjectID="_1748089624" r:id="rId22"/>
                        </w:object>
                      </w:r>
                    </w:p>
                    <w:p w:rsidR="003B3858" w:rsidP="003B3858" w:rsidRDefault="003B3858" w14:paraId="672A6659" w14:textId="77777777">
                      <w:pPr>
                        <w:spacing w:before="240"/>
                      </w:pPr>
                    </w:p>
                    <w:p w:rsidR="003B3858" w:rsidP="003B3858" w:rsidRDefault="003B3858" w14:paraId="0A37501D" w14:textId="77777777"/>
                    <w:p w:rsidR="003B3858" w:rsidP="003B3858" w:rsidRDefault="003B3858" w14:paraId="5DAB6C7B" w14:textId="77777777"/>
                    <w:p w:rsidRPr="00F641DF" w:rsidR="003B3858" w:rsidP="003B3858" w:rsidRDefault="003B3858" w14:paraId="02EB378F" w14:textId="77777777">
                      <w:pPr>
                        <w:spacing w:after="0" w:line="480" w:lineRule="auto"/>
                        <w:rPr>
                          <w:i/>
                        </w:rPr>
                      </w:pPr>
                    </w:p>
                    <w:p w:rsidR="003B3858" w:rsidP="003B3858" w:rsidRDefault="003B3858" w14:paraId="6A05A809" w14:textId="77777777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65723F3" wp14:editId="280AE8B0">
                <wp:simplePos x="0" y="0"/>
                <wp:positionH relativeFrom="column">
                  <wp:posOffset>-10050</wp:posOffset>
                </wp:positionH>
                <wp:positionV relativeFrom="paragraph">
                  <wp:posOffset>799162</wp:posOffset>
                </wp:positionV>
                <wp:extent cx="2860040" cy="2997256"/>
                <wp:effectExtent l="0" t="0" r="10160" b="12700"/>
                <wp:wrapNone/>
                <wp:docPr id="66" name="Text Box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60040" cy="299725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B3858" w:rsidP="003B3858" w:rsidRDefault="003B3858" w14:paraId="681C7545" w14:textId="77777777">
                            <w:pPr>
                              <w:pStyle w:val="NoSpacing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Section A: algebraic m</w:t>
                            </w:r>
                            <w:r w:rsidRPr="00AF58ED">
                              <w:rPr>
                                <w:b/>
                              </w:rPr>
                              <w:t>anipulation</w:t>
                            </w:r>
                          </w:p>
                          <w:p w:rsidRPr="00AF58ED" w:rsidR="003B3858" w:rsidP="003B3858" w:rsidRDefault="003B3858" w14:paraId="26CBD01A" w14:textId="77777777">
                            <w:pPr>
                              <w:pStyle w:val="NoSpacing"/>
                              <w:rPr>
                                <w:b/>
                              </w:rPr>
                            </w:pPr>
                            <w:r w:rsidRPr="00CF5771">
                              <w:rPr>
                                <w:bCs/>
                                <w:i/>
                                <w:iCs/>
                              </w:rPr>
                              <w:t>(video #1</w:t>
                            </w:r>
                            <w:r>
                              <w:rPr>
                                <w:bCs/>
                                <w:i/>
                                <w:iCs/>
                              </w:rPr>
                              <w:t>4)</w:t>
                            </w:r>
                          </w:p>
                          <w:p w:rsidRPr="00F641DF" w:rsidR="003B3858" w:rsidP="003B3858" w:rsidRDefault="003B3858" w14:paraId="73FB4ED5" w14:textId="77777777">
                            <w:pPr>
                              <w:pStyle w:val="NoSpacing"/>
                            </w:pPr>
                            <w:r>
                              <w:t>Expand</w:t>
                            </w:r>
                            <w:r w:rsidRPr="00F641DF">
                              <w:t xml:space="preserve"> the following brackets and simplify.</w:t>
                            </w:r>
                          </w:p>
                          <w:p w:rsidRPr="00F641DF" w:rsidR="003B3858" w:rsidP="003B3858" w:rsidRDefault="003B3858" w14:paraId="0B0C35F9" w14:textId="77777777">
                            <w:pPr>
                              <w:numPr>
                                <w:ilvl w:val="0"/>
                                <w:numId w:val="2"/>
                              </w:numPr>
                              <w:spacing w:after="0" w:line="480" w:lineRule="auto"/>
                              <w:ind w:left="714" w:hanging="357"/>
                            </w:pPr>
                            <w:r w:rsidRPr="00F641DF">
                              <w:tab/>
                            </w:r>
                            <w:r w:rsidRPr="00FF6232">
                              <w:rPr>
                                <w:i/>
                              </w:rPr>
                              <w:t>5</w:t>
                            </w:r>
                            <w:r w:rsidRPr="00F641DF">
                              <w:rPr>
                                <w:i/>
                              </w:rPr>
                              <w:t>a</w:t>
                            </w:r>
                            <w:r w:rsidRPr="00F641DF">
                              <w:t xml:space="preserve"> – 4(</w:t>
                            </w:r>
                            <w:r w:rsidRPr="00FF6232">
                              <w:rPr>
                                <w:i/>
                              </w:rPr>
                              <w:t>3</w:t>
                            </w:r>
                            <w:r w:rsidRPr="00F641DF">
                              <w:rPr>
                                <w:i/>
                              </w:rPr>
                              <w:t>a</w:t>
                            </w:r>
                            <w:r w:rsidRPr="00F641DF">
                              <w:t xml:space="preserve"> - 1)</w:t>
                            </w:r>
                          </w:p>
                          <w:p w:rsidRPr="00F641DF" w:rsidR="003B3858" w:rsidP="003B3858" w:rsidRDefault="003B3858" w14:paraId="6E7F36D8" w14:textId="77777777">
                            <w:pPr>
                              <w:numPr>
                                <w:ilvl w:val="0"/>
                                <w:numId w:val="2"/>
                              </w:numPr>
                              <w:spacing w:after="0" w:line="480" w:lineRule="auto"/>
                              <w:ind w:left="714" w:hanging="357"/>
                            </w:pPr>
                            <w:r w:rsidRPr="00F641DF">
                              <w:tab/>
                            </w:r>
                            <w:r w:rsidRPr="00F641DF">
                              <w:t>(</w:t>
                            </w:r>
                            <w:r w:rsidRPr="00F641DF">
                              <w:rPr>
                                <w:i/>
                              </w:rPr>
                              <w:t>x</w:t>
                            </w:r>
                            <w:r w:rsidRPr="00F641DF">
                              <w:t xml:space="preserve"> + </w:t>
                            </w:r>
                            <w:proofErr w:type="gramStart"/>
                            <w:r w:rsidRPr="00F641DF">
                              <w:t>2)(</w:t>
                            </w:r>
                            <w:proofErr w:type="gramEnd"/>
                            <w:r w:rsidRPr="00F641DF">
                              <w:rPr>
                                <w:i/>
                              </w:rPr>
                              <w:t>x</w:t>
                            </w:r>
                            <w:r w:rsidRPr="00F641DF">
                              <w:t xml:space="preserve"> + 3)</w:t>
                            </w:r>
                          </w:p>
                          <w:p w:rsidRPr="00F641DF" w:rsidR="003B3858" w:rsidP="003B3858" w:rsidRDefault="003B3858" w14:paraId="2167EED0" w14:textId="77777777">
                            <w:pPr>
                              <w:numPr>
                                <w:ilvl w:val="0"/>
                                <w:numId w:val="2"/>
                              </w:numPr>
                              <w:spacing w:after="0" w:line="480" w:lineRule="auto"/>
                              <w:ind w:left="714" w:hanging="357"/>
                            </w:pPr>
                            <w:r w:rsidRPr="00F641DF">
                              <w:tab/>
                            </w:r>
                            <w:r w:rsidRPr="00F641DF">
                              <w:t>(2</w:t>
                            </w:r>
                            <w:r w:rsidRPr="00AF58ED">
                              <w:rPr>
                                <w:i/>
                              </w:rPr>
                              <w:t>x</w:t>
                            </w:r>
                            <w:r w:rsidRPr="00F641DF">
                              <w:t xml:space="preserve"> + 3</w:t>
                            </w:r>
                            <w:proofErr w:type="gramStart"/>
                            <w:r w:rsidRPr="00AF58ED">
                              <w:rPr>
                                <w:i/>
                              </w:rPr>
                              <w:t>y</w:t>
                            </w:r>
                            <w:r w:rsidRPr="00F641DF">
                              <w:t>)(</w:t>
                            </w:r>
                            <w:proofErr w:type="gramEnd"/>
                            <w:r w:rsidRPr="00F641DF">
                              <w:t>3</w:t>
                            </w:r>
                            <w:r w:rsidRPr="00AF58ED">
                              <w:rPr>
                                <w:i/>
                              </w:rPr>
                              <w:t>x</w:t>
                            </w:r>
                            <w:r w:rsidRPr="00F641DF">
                              <w:t xml:space="preserve"> – 4</w:t>
                            </w:r>
                            <w:r w:rsidRPr="00AF58ED">
                              <w:rPr>
                                <w:i/>
                              </w:rPr>
                              <w:t>y</w:t>
                            </w:r>
                            <w:r w:rsidRPr="00F641DF">
                              <w:t>)</w:t>
                            </w:r>
                          </w:p>
                          <w:p w:rsidRPr="00F641DF" w:rsidR="003B3858" w:rsidP="003B3858" w:rsidRDefault="003B3858" w14:paraId="2B415C3C" w14:textId="77777777">
                            <w:pPr>
                              <w:numPr>
                                <w:ilvl w:val="0"/>
                                <w:numId w:val="2"/>
                              </w:numPr>
                              <w:spacing w:after="0" w:line="480" w:lineRule="auto"/>
                              <w:ind w:left="714" w:hanging="357"/>
                            </w:pPr>
                            <w:r w:rsidRPr="00F641DF">
                              <w:tab/>
                            </w:r>
                            <w:r w:rsidRPr="00F641DF">
                              <w:t>4(</w:t>
                            </w:r>
                            <w:r w:rsidRPr="00F641DF">
                              <w:rPr>
                                <w:i/>
                              </w:rPr>
                              <w:t xml:space="preserve">x </w:t>
                            </w:r>
                            <w:r w:rsidRPr="00F641DF">
                              <w:t xml:space="preserve">- </w:t>
                            </w:r>
                            <w:proofErr w:type="gramStart"/>
                            <w:r w:rsidRPr="00F641DF">
                              <w:t>2)(</w:t>
                            </w:r>
                            <w:proofErr w:type="gramEnd"/>
                            <w:r w:rsidRPr="00F641DF">
                              <w:rPr>
                                <w:i/>
                              </w:rPr>
                              <w:t>x</w:t>
                            </w:r>
                            <w:r w:rsidRPr="00F641DF">
                              <w:t xml:space="preserve"> + 3)</w:t>
                            </w:r>
                          </w:p>
                          <w:p w:rsidRPr="00F641DF" w:rsidR="003B3858" w:rsidP="003B3858" w:rsidRDefault="003B3858" w14:paraId="057C25E5" w14:textId="77777777">
                            <w:pPr>
                              <w:numPr>
                                <w:ilvl w:val="0"/>
                                <w:numId w:val="2"/>
                              </w:numPr>
                              <w:spacing w:after="0" w:line="480" w:lineRule="auto"/>
                              <w:ind w:left="714" w:hanging="357"/>
                            </w:pPr>
                            <w:r w:rsidRPr="00F641DF">
                              <w:tab/>
                            </w:r>
                            <w:r w:rsidRPr="00F641DF">
                              <w:t>(2</w:t>
                            </w:r>
                            <w:r w:rsidRPr="00F641DF">
                              <w:rPr>
                                <w:i/>
                              </w:rPr>
                              <w:t>y</w:t>
                            </w:r>
                            <w:r w:rsidRPr="00F641DF">
                              <w:t xml:space="preserve"> - </w:t>
                            </w:r>
                            <w:proofErr w:type="gramStart"/>
                            <w:r w:rsidRPr="00F641DF">
                              <w:t>1)(</w:t>
                            </w:r>
                            <w:proofErr w:type="gramEnd"/>
                            <w:r w:rsidRPr="00F641DF">
                              <w:t>2</w:t>
                            </w:r>
                            <w:r w:rsidRPr="00F641DF">
                              <w:rPr>
                                <w:i/>
                              </w:rPr>
                              <w:t>y</w:t>
                            </w:r>
                            <w:r w:rsidRPr="00F641DF">
                              <w:t xml:space="preserve"> + 1)</w:t>
                            </w:r>
                          </w:p>
                          <w:p w:rsidRPr="00043D1C" w:rsidR="003B3858" w:rsidP="003B3858" w:rsidRDefault="003B3858" w14:paraId="06C6693C" w14:textId="77777777">
                            <w:pPr>
                              <w:numPr>
                                <w:ilvl w:val="0"/>
                                <w:numId w:val="2"/>
                              </w:numPr>
                              <w:spacing w:after="0" w:line="480" w:lineRule="auto"/>
                              <w:ind w:left="714" w:hanging="357"/>
                              <w:rPr>
                                <w:i/>
                              </w:rPr>
                            </w:pPr>
                            <w:r w:rsidRPr="00F641DF">
                              <w:tab/>
                            </w:r>
                            <w:r w:rsidRPr="00F641DF">
                              <w:t>(3 + 5</w:t>
                            </w:r>
                            <w:proofErr w:type="gramStart"/>
                            <w:r w:rsidRPr="00F641DF">
                              <w:rPr>
                                <w:i/>
                              </w:rPr>
                              <w:t>x</w:t>
                            </w:r>
                            <w:r w:rsidRPr="00F641DF">
                              <w:t>)(</w:t>
                            </w:r>
                            <w:proofErr w:type="gramEnd"/>
                            <w:r w:rsidRPr="00F641DF">
                              <w:t xml:space="preserve">4 – </w:t>
                            </w:r>
                            <w:r w:rsidRPr="00F641DF">
                              <w:rPr>
                                <w:i/>
                              </w:rPr>
                              <w:t>x</w:t>
                            </w:r>
                            <w:r w:rsidRPr="00F641DF">
                              <w:t>)</w:t>
                            </w:r>
                          </w:p>
                          <w:p w:rsidRPr="00F641DF" w:rsidR="003B3858" w:rsidP="003B3858" w:rsidRDefault="003B3858" w14:paraId="04BFC844" w14:textId="77777777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spacing w:line="480" w:lineRule="auto"/>
                            </w:pPr>
                            <w:r w:rsidRPr="00F641DF">
                              <w:t>(7</w:t>
                            </w:r>
                            <w:r w:rsidRPr="00043D1C">
                              <w:rPr>
                                <w:i/>
                              </w:rPr>
                              <w:t>x</w:t>
                            </w:r>
                            <w:r w:rsidRPr="00F641DF">
                              <w:t xml:space="preserve"> - 2)</w:t>
                            </w:r>
                            <w:r w:rsidRPr="00043D1C">
                              <w:rPr>
                                <w:vertAlign w:val="superscript"/>
                              </w:rPr>
                              <w:t>2</w:t>
                            </w:r>
                          </w:p>
                          <w:p w:rsidR="003B3858" w:rsidP="003B3858" w:rsidRDefault="003B3858" w14:paraId="4C728549" w14:textId="7777777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 w14:anchorId="52743FDF">
              <v:shape id="Text Box 76" style="position:absolute;margin-left:-.8pt;margin-top:62.95pt;width:225.2pt;height:23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spid="_x0000_s1028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" w14:anchorId="165723F3">
                <v:textbox>
                  <w:txbxContent>
                    <w:p w:rsidR="003B3858" w:rsidP="003B3858" w:rsidRDefault="003B3858" w14:paraId="14B51492" w14:textId="77777777">
                      <w:pPr>
                        <w:pStyle w:val="NoSpacing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Section A: algebraic m</w:t>
                      </w:r>
                      <w:r w:rsidRPr="00AF58ED">
                        <w:rPr>
                          <w:b/>
                        </w:rPr>
                        <w:t>anipulation</w:t>
                      </w:r>
                    </w:p>
                    <w:p w:rsidRPr="00AF58ED" w:rsidR="003B3858" w:rsidP="003B3858" w:rsidRDefault="003B3858" w14:paraId="7A707B89" w14:textId="77777777">
                      <w:pPr>
                        <w:pStyle w:val="NoSpacing"/>
                        <w:rPr>
                          <w:b/>
                        </w:rPr>
                      </w:pPr>
                      <w:r w:rsidRPr="00CF5771">
                        <w:rPr>
                          <w:bCs/>
                          <w:i/>
                          <w:iCs/>
                        </w:rPr>
                        <w:t>(video #1</w:t>
                      </w:r>
                      <w:r>
                        <w:rPr>
                          <w:bCs/>
                          <w:i/>
                          <w:iCs/>
                        </w:rPr>
                        <w:t>4)</w:t>
                      </w:r>
                    </w:p>
                    <w:p w:rsidRPr="00F641DF" w:rsidR="003B3858" w:rsidP="003B3858" w:rsidRDefault="003B3858" w14:paraId="52ED4C23" w14:textId="77777777">
                      <w:pPr>
                        <w:pStyle w:val="NoSpacing"/>
                      </w:pPr>
                      <w:r>
                        <w:t>Expand</w:t>
                      </w:r>
                      <w:r w:rsidRPr="00F641DF">
                        <w:t xml:space="preserve"> the following brackets and simplify.</w:t>
                      </w:r>
                    </w:p>
                    <w:p w:rsidRPr="00F641DF" w:rsidR="003B3858" w:rsidP="003B3858" w:rsidRDefault="003B3858" w14:paraId="6F6B6948" w14:textId="77777777">
                      <w:pPr>
                        <w:numPr>
                          <w:ilvl w:val="0"/>
                          <w:numId w:val="2"/>
                        </w:numPr>
                        <w:spacing w:after="0" w:line="480" w:lineRule="auto"/>
                        <w:ind w:left="714" w:hanging="357"/>
                      </w:pPr>
                      <w:r w:rsidRPr="00F641DF">
                        <w:tab/>
                      </w:r>
                      <w:r w:rsidRPr="00FF6232">
                        <w:rPr>
                          <w:i/>
                        </w:rPr>
                        <w:t>5</w:t>
                      </w:r>
                      <w:r w:rsidRPr="00F641DF">
                        <w:rPr>
                          <w:i/>
                        </w:rPr>
                        <w:t>a</w:t>
                      </w:r>
                      <w:r w:rsidRPr="00F641DF">
                        <w:t xml:space="preserve"> – 4(</w:t>
                      </w:r>
                      <w:r w:rsidRPr="00FF6232">
                        <w:rPr>
                          <w:i/>
                        </w:rPr>
                        <w:t>3</w:t>
                      </w:r>
                      <w:r w:rsidRPr="00F641DF">
                        <w:rPr>
                          <w:i/>
                        </w:rPr>
                        <w:t>a</w:t>
                      </w:r>
                      <w:r w:rsidRPr="00F641DF">
                        <w:t xml:space="preserve"> - 1)</w:t>
                      </w:r>
                    </w:p>
                    <w:p w:rsidRPr="00F641DF" w:rsidR="003B3858" w:rsidP="003B3858" w:rsidRDefault="003B3858" w14:paraId="1E795397" w14:textId="77777777">
                      <w:pPr>
                        <w:numPr>
                          <w:ilvl w:val="0"/>
                          <w:numId w:val="2"/>
                        </w:numPr>
                        <w:spacing w:after="0" w:line="480" w:lineRule="auto"/>
                        <w:ind w:left="714" w:hanging="357"/>
                      </w:pPr>
                      <w:r w:rsidRPr="00F641DF">
                        <w:tab/>
                      </w:r>
                      <w:r w:rsidRPr="00F641DF">
                        <w:t>(</w:t>
                      </w:r>
                      <w:r w:rsidRPr="00F641DF">
                        <w:rPr>
                          <w:i/>
                        </w:rPr>
                        <w:t>x</w:t>
                      </w:r>
                      <w:r w:rsidRPr="00F641DF">
                        <w:t xml:space="preserve"> + </w:t>
                      </w:r>
                      <w:proofErr w:type="gramStart"/>
                      <w:r w:rsidRPr="00F641DF">
                        <w:t>2)(</w:t>
                      </w:r>
                      <w:proofErr w:type="gramEnd"/>
                      <w:r w:rsidRPr="00F641DF">
                        <w:rPr>
                          <w:i/>
                        </w:rPr>
                        <w:t>x</w:t>
                      </w:r>
                      <w:r w:rsidRPr="00F641DF">
                        <w:t xml:space="preserve"> + 3)</w:t>
                      </w:r>
                    </w:p>
                    <w:p w:rsidRPr="00F641DF" w:rsidR="003B3858" w:rsidP="003B3858" w:rsidRDefault="003B3858" w14:paraId="66714A25" w14:textId="77777777">
                      <w:pPr>
                        <w:numPr>
                          <w:ilvl w:val="0"/>
                          <w:numId w:val="2"/>
                        </w:numPr>
                        <w:spacing w:after="0" w:line="480" w:lineRule="auto"/>
                        <w:ind w:left="714" w:hanging="357"/>
                      </w:pPr>
                      <w:r w:rsidRPr="00F641DF">
                        <w:tab/>
                      </w:r>
                      <w:r w:rsidRPr="00F641DF">
                        <w:t>(2</w:t>
                      </w:r>
                      <w:r w:rsidRPr="00AF58ED">
                        <w:rPr>
                          <w:i/>
                        </w:rPr>
                        <w:t>x</w:t>
                      </w:r>
                      <w:r w:rsidRPr="00F641DF">
                        <w:t xml:space="preserve"> + 3</w:t>
                      </w:r>
                      <w:proofErr w:type="gramStart"/>
                      <w:r w:rsidRPr="00AF58ED">
                        <w:rPr>
                          <w:i/>
                        </w:rPr>
                        <w:t>y</w:t>
                      </w:r>
                      <w:r w:rsidRPr="00F641DF">
                        <w:t>)(</w:t>
                      </w:r>
                      <w:proofErr w:type="gramEnd"/>
                      <w:r w:rsidRPr="00F641DF">
                        <w:t>3</w:t>
                      </w:r>
                      <w:r w:rsidRPr="00AF58ED">
                        <w:rPr>
                          <w:i/>
                        </w:rPr>
                        <w:t>x</w:t>
                      </w:r>
                      <w:r w:rsidRPr="00F641DF">
                        <w:t xml:space="preserve"> – 4</w:t>
                      </w:r>
                      <w:r w:rsidRPr="00AF58ED">
                        <w:rPr>
                          <w:i/>
                        </w:rPr>
                        <w:t>y</w:t>
                      </w:r>
                      <w:r w:rsidRPr="00F641DF">
                        <w:t>)</w:t>
                      </w:r>
                    </w:p>
                    <w:p w:rsidRPr="00F641DF" w:rsidR="003B3858" w:rsidP="003B3858" w:rsidRDefault="003B3858" w14:paraId="0C0965AC" w14:textId="77777777">
                      <w:pPr>
                        <w:numPr>
                          <w:ilvl w:val="0"/>
                          <w:numId w:val="2"/>
                        </w:numPr>
                        <w:spacing w:after="0" w:line="480" w:lineRule="auto"/>
                        <w:ind w:left="714" w:hanging="357"/>
                      </w:pPr>
                      <w:r w:rsidRPr="00F641DF">
                        <w:tab/>
                      </w:r>
                      <w:r w:rsidRPr="00F641DF">
                        <w:t>4(</w:t>
                      </w:r>
                      <w:r w:rsidRPr="00F641DF">
                        <w:rPr>
                          <w:i/>
                        </w:rPr>
                        <w:t xml:space="preserve">x </w:t>
                      </w:r>
                      <w:r w:rsidRPr="00F641DF">
                        <w:t xml:space="preserve">- </w:t>
                      </w:r>
                      <w:proofErr w:type="gramStart"/>
                      <w:r w:rsidRPr="00F641DF">
                        <w:t>2)(</w:t>
                      </w:r>
                      <w:proofErr w:type="gramEnd"/>
                      <w:r w:rsidRPr="00F641DF">
                        <w:rPr>
                          <w:i/>
                        </w:rPr>
                        <w:t>x</w:t>
                      </w:r>
                      <w:r w:rsidRPr="00F641DF">
                        <w:t xml:space="preserve"> + 3)</w:t>
                      </w:r>
                    </w:p>
                    <w:p w:rsidRPr="00F641DF" w:rsidR="003B3858" w:rsidP="003B3858" w:rsidRDefault="003B3858" w14:paraId="0AEB221F" w14:textId="77777777">
                      <w:pPr>
                        <w:numPr>
                          <w:ilvl w:val="0"/>
                          <w:numId w:val="2"/>
                        </w:numPr>
                        <w:spacing w:after="0" w:line="480" w:lineRule="auto"/>
                        <w:ind w:left="714" w:hanging="357"/>
                      </w:pPr>
                      <w:r w:rsidRPr="00F641DF">
                        <w:tab/>
                      </w:r>
                      <w:r w:rsidRPr="00F641DF">
                        <w:t>(2</w:t>
                      </w:r>
                      <w:r w:rsidRPr="00F641DF">
                        <w:rPr>
                          <w:i/>
                        </w:rPr>
                        <w:t>y</w:t>
                      </w:r>
                      <w:r w:rsidRPr="00F641DF">
                        <w:t xml:space="preserve"> - </w:t>
                      </w:r>
                      <w:proofErr w:type="gramStart"/>
                      <w:r w:rsidRPr="00F641DF">
                        <w:t>1)(</w:t>
                      </w:r>
                      <w:proofErr w:type="gramEnd"/>
                      <w:r w:rsidRPr="00F641DF">
                        <w:t>2</w:t>
                      </w:r>
                      <w:r w:rsidRPr="00F641DF">
                        <w:rPr>
                          <w:i/>
                        </w:rPr>
                        <w:t>y</w:t>
                      </w:r>
                      <w:r w:rsidRPr="00F641DF">
                        <w:t xml:space="preserve"> + 1)</w:t>
                      </w:r>
                    </w:p>
                    <w:p w:rsidRPr="00043D1C" w:rsidR="003B3858" w:rsidP="003B3858" w:rsidRDefault="003B3858" w14:paraId="7CE78A54" w14:textId="77777777">
                      <w:pPr>
                        <w:numPr>
                          <w:ilvl w:val="0"/>
                          <w:numId w:val="2"/>
                        </w:numPr>
                        <w:spacing w:after="0" w:line="480" w:lineRule="auto"/>
                        <w:ind w:left="714" w:hanging="357"/>
                        <w:rPr>
                          <w:i/>
                        </w:rPr>
                      </w:pPr>
                      <w:r w:rsidRPr="00F641DF">
                        <w:tab/>
                      </w:r>
                      <w:r w:rsidRPr="00F641DF">
                        <w:t>(3 + 5</w:t>
                      </w:r>
                      <w:proofErr w:type="gramStart"/>
                      <w:r w:rsidRPr="00F641DF">
                        <w:rPr>
                          <w:i/>
                        </w:rPr>
                        <w:t>x</w:t>
                      </w:r>
                      <w:r w:rsidRPr="00F641DF">
                        <w:t>)(</w:t>
                      </w:r>
                      <w:proofErr w:type="gramEnd"/>
                      <w:r w:rsidRPr="00F641DF">
                        <w:t xml:space="preserve">4 – </w:t>
                      </w:r>
                      <w:r w:rsidRPr="00F641DF">
                        <w:rPr>
                          <w:i/>
                        </w:rPr>
                        <w:t>x</w:t>
                      </w:r>
                      <w:r w:rsidRPr="00F641DF">
                        <w:t>)</w:t>
                      </w:r>
                    </w:p>
                    <w:p w:rsidRPr="00F641DF" w:rsidR="003B3858" w:rsidP="003B3858" w:rsidRDefault="003B3858" w14:paraId="1D206C77" w14:textId="77777777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spacing w:line="480" w:lineRule="auto"/>
                      </w:pPr>
                      <w:r w:rsidRPr="00F641DF">
                        <w:t>(7</w:t>
                      </w:r>
                      <w:r w:rsidRPr="00043D1C">
                        <w:rPr>
                          <w:i/>
                        </w:rPr>
                        <w:t>x</w:t>
                      </w:r>
                      <w:r w:rsidRPr="00F641DF">
                        <w:t xml:space="preserve"> - 2)</w:t>
                      </w:r>
                      <w:r w:rsidRPr="00043D1C">
                        <w:rPr>
                          <w:vertAlign w:val="superscript"/>
                        </w:rPr>
                        <w:t>2</w:t>
                      </w:r>
                    </w:p>
                    <w:p w:rsidR="003B3858" w:rsidP="003B3858" w:rsidRDefault="003B3858" w14:paraId="5A39BBE3" w14:textId="77777777"/>
                  </w:txbxContent>
                </v:textbox>
              </v:shape>
            </w:pict>
          </mc:Fallback>
        </mc:AlternateContent>
      </w:r>
      <w:r>
        <w:t xml:space="preserve">It's important that you are confident with the topics so that you can access the new content at A-level </w:t>
      </w:r>
      <w:proofErr w:type="spellStart"/>
      <w:r>
        <w:t>maths</w:t>
      </w:r>
      <w:proofErr w:type="spellEnd"/>
      <w:r>
        <w:t xml:space="preserve">.  The following questions give you practice at these key skills.  Each topic has a list of videos that will help you.  These are located on </w:t>
      </w:r>
      <w:hyperlink w:history="1" r:id="rId23">
        <w:r w:rsidRPr="00A75775">
          <w:rPr>
            <w:rStyle w:val="Hyperlink"/>
          </w:rPr>
          <w:t xml:space="preserve">www.corbettmaths.com </w:t>
        </w:r>
      </w:hyperlink>
      <w:r>
        <w:t xml:space="preserve">or use the QR code shown.  Answers </w:t>
      </w:r>
      <w:r w:rsidR="00905372">
        <w:t>are at the end of these pages.</w:t>
      </w:r>
    </w:p>
    <w:p w:rsidR="003B3858" w:rsidP="003B3858" w:rsidRDefault="003B3858" w14:paraId="54E26320" w14:textId="77777777"/>
    <w:p w:rsidRPr="000A50F2" w:rsidR="003B3858" w:rsidP="003B3858" w:rsidRDefault="003B3858" w14:paraId="0C01A815" w14:textId="77777777"/>
    <w:p w:rsidRPr="00321965" w:rsidR="003B3858" w:rsidP="003B3858" w:rsidRDefault="003B3858" w14:paraId="3699DEDC" w14:textId="77777777">
      <w:pPr>
        <w:rPr>
          <w:sz w:val="24"/>
        </w:rPr>
      </w:pPr>
    </w:p>
    <w:p w:rsidR="003B3858" w:rsidP="003B3858" w:rsidRDefault="003B3858" w14:paraId="48075E5C" w14:textId="77777777"/>
    <w:p w:rsidR="003B3858" w:rsidP="003B3858" w:rsidRDefault="003B3858" w14:paraId="5DBBD15A" w14:textId="77777777"/>
    <w:p w:rsidR="003B3858" w:rsidP="003B3858" w:rsidRDefault="003B3858" w14:paraId="095B530C" w14:textId="77777777"/>
    <w:p w:rsidR="003B3858" w:rsidP="003B3858" w:rsidRDefault="003B3858" w14:paraId="0F8DB5AD" w14:textId="77777777"/>
    <w:p w:rsidR="003B3858" w:rsidP="003B3858" w:rsidRDefault="003B3858" w14:paraId="4A7F57CF" w14:textId="77777777"/>
    <w:p w:rsidR="003B3858" w:rsidP="003B3858" w:rsidRDefault="003B3858" w14:paraId="12586F40" w14:textId="77777777"/>
    <w:p w:rsidR="003B3858" w:rsidP="003B3858" w:rsidRDefault="003B3858" w14:paraId="65B0B5ED" w14:textId="77777777"/>
    <w:p w:rsidR="003B3858" w:rsidP="003B3858" w:rsidRDefault="003B3858" w14:paraId="47403078" w14:textId="77777777"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58D5F62" wp14:editId="5B911C53">
                <wp:simplePos x="0" y="0"/>
                <wp:positionH relativeFrom="column">
                  <wp:posOffset>-25787</wp:posOffset>
                </wp:positionH>
                <wp:positionV relativeFrom="paragraph">
                  <wp:posOffset>157673</wp:posOffset>
                </wp:positionV>
                <wp:extent cx="5778694" cy="1558456"/>
                <wp:effectExtent l="0" t="0" r="12700" b="16510"/>
                <wp:wrapNone/>
                <wp:docPr id="65" name="Text Box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78694" cy="155845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B3858" w:rsidP="003B3858" w:rsidRDefault="003B3858" w14:paraId="4846850D" w14:textId="77777777">
                            <w:pPr>
                              <w:pStyle w:val="NoSpacing"/>
                            </w:pPr>
                            <w:r>
                              <w:rPr>
                                <w:b/>
                              </w:rPr>
                              <w:t>Section C</w:t>
                            </w:r>
                            <w:r w:rsidRPr="00043D1C">
                              <w:rPr>
                                <w:b/>
                              </w:rPr>
                              <w:t xml:space="preserve">: </w:t>
                            </w:r>
                            <w:r>
                              <w:rPr>
                                <w:b/>
                              </w:rPr>
                              <w:t xml:space="preserve">changing the </w:t>
                            </w:r>
                            <w:proofErr w:type="gramStart"/>
                            <w:r>
                              <w:rPr>
                                <w:b/>
                              </w:rPr>
                              <w:t xml:space="preserve">subject  </w:t>
                            </w:r>
                            <w:r w:rsidRPr="00294967">
                              <w:rPr>
                                <w:bCs/>
                                <w:i/>
                                <w:iCs/>
                              </w:rPr>
                              <w:t>(</w:t>
                            </w:r>
                            <w:proofErr w:type="gramEnd"/>
                            <w:r w:rsidRPr="00CF5771">
                              <w:rPr>
                                <w:bCs/>
                                <w:i/>
                                <w:iCs/>
                              </w:rPr>
                              <w:t>videos #</w:t>
                            </w:r>
                            <w:r>
                              <w:rPr>
                                <w:bCs/>
                                <w:i/>
                                <w:iCs/>
                              </w:rPr>
                              <w:t xml:space="preserve">7, #8) </w:t>
                            </w:r>
                            <w:r>
                              <w:t xml:space="preserve">Make </w:t>
                            </w:r>
                            <w:r w:rsidRPr="004049FE">
                              <w:t>the letter in brackets the</w:t>
                            </w:r>
                            <w:r>
                              <w:t xml:space="preserve"> subject of each of these formulae:</w:t>
                            </w:r>
                          </w:p>
                          <w:p w:rsidR="003B3858" w:rsidP="003B3858" w:rsidRDefault="00CA6938" w14:paraId="546B15D8" w14:textId="77777777">
                            <w:pPr>
                              <w:pStyle w:val="NoSpacing"/>
                              <w:numPr>
                                <w:ilvl w:val="0"/>
                                <w:numId w:val="7"/>
                              </w:numPr>
                            </w:pPr>
                            <w:r w:rsidRPr="006F3071">
                              <w:rPr>
                                <w:noProof/>
                                <w:position w:val="-24"/>
                              </w:rPr>
                              <w:object w:dxaOrig="938" w:dyaOrig="620" w14:anchorId="32DD7833">
                                <v:shape id="_x0000_i1036" style="width:46.75pt;height:30.85pt;mso-width-percent:0;mso-height-percent:0;mso-width-percent:0;mso-height-percent:0" alt="" type="#_x0000_t75">
                                  <v:imagedata o:title="" r:id="rId24"/>
                                </v:shape>
                                <o:OLEObject Type="Embed" ProgID="Equation.DSMT4" ShapeID="_x0000_i1036" DrawAspect="Content" ObjectID="_1748089625" r:id="rId25"/>
                              </w:object>
                            </w:r>
                            <w:r w:rsidR="003B3858">
                              <w:tab/>
                            </w:r>
                            <w:r w:rsidR="003B3858">
                              <w:t>(</w:t>
                            </w:r>
                            <w:r w:rsidRPr="00FF6232" w:rsidR="003B3858">
                              <w:rPr>
                                <w:i/>
                              </w:rPr>
                              <w:t>x</w:t>
                            </w:r>
                            <w:r w:rsidR="003B3858">
                              <w:t xml:space="preserve">)                     </w:t>
                            </w:r>
                            <w:proofErr w:type="gramStart"/>
                            <w:r w:rsidR="003B3858">
                              <w:t>2 )</w:t>
                            </w:r>
                            <w:proofErr w:type="gramEnd"/>
                            <w:r w:rsidR="003B3858">
                              <w:t xml:space="preserve">     </w:t>
                            </w:r>
                            <w:r w:rsidRPr="00BE54D3">
                              <w:rPr>
                                <w:noProof/>
                                <w:position w:val="-6"/>
                              </w:rPr>
                              <w:object w:dxaOrig="1038" w:dyaOrig="318" w14:anchorId="73F5BA40">
                                <v:shape id="_x0000_i1038" style="width:51.9pt;height:15.9pt;mso-width-percent:0;mso-height-percent:0;mso-width-percent:0;mso-height-percent:0" alt="" type="#_x0000_t75">
                                  <v:imagedata o:title="" r:id="rId26"/>
                                </v:shape>
                                <o:OLEObject Type="Embed" ProgID="Equation.DSMT4" ShapeID="_x0000_i1038" DrawAspect="Content" ObjectID="_1748089626" r:id="rId27"/>
                              </w:object>
                            </w:r>
                            <w:r w:rsidR="003B3858">
                              <w:t xml:space="preserve">        (t)                  3)     </w:t>
                            </w:r>
                            <w:r w:rsidRPr="00B205CA">
                              <w:rPr>
                                <w:noProof/>
                                <w:position w:val="-24"/>
                              </w:rPr>
                              <w:object w:dxaOrig="938" w:dyaOrig="620" w14:anchorId="08C49B7A">
                                <v:shape id="_x0000_i1040" style="width:46.75pt;height:30.85pt;mso-width-percent:0;mso-height-percent:0;mso-width-percent:0;mso-height-percent:0" alt="" type="#_x0000_t75">
                                  <v:imagedata o:title="" r:id="rId28"/>
                                </v:shape>
                                <o:OLEObject Type="Embed" ProgID="Equation.DSMT4" ShapeID="_x0000_i1040" DrawAspect="Content" ObjectID="_1748089627" r:id="rId29"/>
                              </w:object>
                            </w:r>
                            <w:r w:rsidR="003B3858">
                              <w:t xml:space="preserve">         (</w:t>
                            </w:r>
                            <w:r w:rsidRPr="00FF6232" w:rsidR="003B3858">
                              <w:rPr>
                                <w:i/>
                              </w:rPr>
                              <w:t>x</w:t>
                            </w:r>
                            <w:r w:rsidR="003B3858">
                              <w:t xml:space="preserve">)  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 w14:anchorId="70E4990D">
              <v:shape id="Text Box 82" style="position:absolute;margin-left:-2.05pt;margin-top:12.4pt;width:455pt;height:122.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spid="_x0000_s1029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" w14:anchorId="458D5F62">
                <v:textbox>
                  <w:txbxContent>
                    <w:p w:rsidR="003B3858" w:rsidP="003B3858" w:rsidRDefault="003B3858" w14:paraId="3472DAAB" w14:textId="77777777">
                      <w:pPr>
                        <w:pStyle w:val="NoSpacing"/>
                      </w:pPr>
                      <w:r>
                        <w:rPr>
                          <w:b/>
                        </w:rPr>
                        <w:t>Section C</w:t>
                      </w:r>
                      <w:r w:rsidRPr="00043D1C">
                        <w:rPr>
                          <w:b/>
                        </w:rPr>
                        <w:t xml:space="preserve">: </w:t>
                      </w:r>
                      <w:r>
                        <w:rPr>
                          <w:b/>
                        </w:rPr>
                        <w:t xml:space="preserve">changing the </w:t>
                      </w:r>
                      <w:proofErr w:type="gramStart"/>
                      <w:r>
                        <w:rPr>
                          <w:b/>
                        </w:rPr>
                        <w:t xml:space="preserve">subject  </w:t>
                      </w:r>
                      <w:r w:rsidRPr="00294967">
                        <w:rPr>
                          <w:bCs/>
                          <w:i/>
                          <w:iCs/>
                        </w:rPr>
                        <w:t>(</w:t>
                      </w:r>
                      <w:proofErr w:type="gramEnd"/>
                      <w:r w:rsidRPr="00CF5771">
                        <w:rPr>
                          <w:bCs/>
                          <w:i/>
                          <w:iCs/>
                        </w:rPr>
                        <w:t>videos #</w:t>
                      </w:r>
                      <w:r>
                        <w:rPr>
                          <w:bCs/>
                          <w:i/>
                          <w:iCs/>
                        </w:rPr>
                        <w:t xml:space="preserve">7, #8) </w:t>
                      </w:r>
                      <w:r>
                        <w:t xml:space="preserve">Make </w:t>
                      </w:r>
                      <w:r w:rsidRPr="004049FE">
                        <w:t>the letter in brackets the</w:t>
                      </w:r>
                      <w:r>
                        <w:t xml:space="preserve"> subject of each of these formulae:</w:t>
                      </w:r>
                    </w:p>
                    <w:p w:rsidR="003B3858" w:rsidP="003B3858" w:rsidRDefault="00CA6938" w14:paraId="16020552" w14:textId="77777777">
                      <w:pPr>
                        <w:pStyle w:val="NoSpacing"/>
                        <w:numPr>
                          <w:ilvl w:val="0"/>
                          <w:numId w:val="7"/>
                        </w:numPr>
                      </w:pPr>
                      <w:r w:rsidRPr="006F3071">
                        <w:rPr>
                          <w:noProof/>
                          <w:position w:val="-24"/>
                        </w:rPr>
                        <w:object w:dxaOrig="938" w:dyaOrig="620" w14:anchorId="2C196F43">
                          <v:shape id="_x0000_i1036" style="width:46.75pt;height:30.85pt;mso-width-percent:0;mso-height-percent:0;mso-width-percent:0;mso-height-percent:0" alt="" type="#_x0000_t75">
                            <v:imagedata o:title="" r:id="rId24"/>
                          </v:shape>
                          <o:OLEObject Type="Embed" ProgID="Equation.DSMT4" ShapeID="_x0000_i1036" DrawAspect="Content" ObjectID="_1748089625" r:id="rId30"/>
                        </w:object>
                      </w:r>
                      <w:r w:rsidR="003B3858">
                        <w:tab/>
                      </w:r>
                      <w:r w:rsidR="003B3858">
                        <w:t>(</w:t>
                      </w:r>
                      <w:r w:rsidRPr="00FF6232" w:rsidR="003B3858">
                        <w:rPr>
                          <w:i/>
                        </w:rPr>
                        <w:t>x</w:t>
                      </w:r>
                      <w:r w:rsidR="003B3858">
                        <w:t xml:space="preserve">)                     </w:t>
                      </w:r>
                      <w:proofErr w:type="gramStart"/>
                      <w:r w:rsidR="003B3858">
                        <w:t>2 )</w:t>
                      </w:r>
                      <w:proofErr w:type="gramEnd"/>
                      <w:r w:rsidR="003B3858">
                        <w:t xml:space="preserve">     </w:t>
                      </w:r>
                      <w:r w:rsidRPr="00BE54D3">
                        <w:rPr>
                          <w:noProof/>
                          <w:position w:val="-6"/>
                        </w:rPr>
                        <w:object w:dxaOrig="1038" w:dyaOrig="318" w14:anchorId="0DB3AD12">
                          <v:shape id="_x0000_i1038" style="width:51.9pt;height:15.9pt;mso-width-percent:0;mso-height-percent:0;mso-width-percent:0;mso-height-percent:0" alt="" type="#_x0000_t75">
                            <v:imagedata o:title="" r:id="rId26"/>
                          </v:shape>
                          <o:OLEObject Type="Embed" ProgID="Equation.DSMT4" ShapeID="_x0000_i1038" DrawAspect="Content" ObjectID="_1748089626" r:id="rId31"/>
                        </w:object>
                      </w:r>
                      <w:r w:rsidR="003B3858">
                        <w:t xml:space="preserve">        (t)                  3)     </w:t>
                      </w:r>
                      <w:r w:rsidRPr="00B205CA">
                        <w:rPr>
                          <w:noProof/>
                          <w:position w:val="-24"/>
                        </w:rPr>
                        <w:object w:dxaOrig="938" w:dyaOrig="620" w14:anchorId="66AC33D8">
                          <v:shape id="_x0000_i1040" style="width:46.75pt;height:30.85pt;mso-width-percent:0;mso-height-percent:0;mso-width-percent:0;mso-height-percent:0" alt="" type="#_x0000_t75">
                            <v:imagedata o:title="" r:id="rId28"/>
                          </v:shape>
                          <o:OLEObject Type="Embed" ProgID="Equation.DSMT4" ShapeID="_x0000_i1040" DrawAspect="Content" ObjectID="_1748089627" r:id="rId32"/>
                        </w:object>
                      </w:r>
                      <w:r w:rsidR="003B3858">
                        <w:t xml:space="preserve">         (</w:t>
                      </w:r>
                      <w:r w:rsidRPr="00FF6232" w:rsidR="003B3858">
                        <w:rPr>
                          <w:i/>
                        </w:rPr>
                        <w:t>x</w:t>
                      </w:r>
                      <w:r w:rsidR="003B3858">
                        <w:t xml:space="preserve">)                   </w:t>
                      </w:r>
                    </w:p>
                  </w:txbxContent>
                </v:textbox>
              </v:shape>
            </w:pict>
          </mc:Fallback>
        </mc:AlternateContent>
      </w:r>
    </w:p>
    <w:p w:rsidR="003B3858" w:rsidP="003B3858" w:rsidRDefault="003B3858" w14:paraId="0490509A" w14:textId="77777777"/>
    <w:p w:rsidR="003B3858" w:rsidP="003B3858" w:rsidRDefault="003B3858" w14:paraId="2F70D1BA" w14:textId="77777777"/>
    <w:p w:rsidR="003B3858" w:rsidP="003B3858" w:rsidRDefault="003B3858" w14:paraId="162AA5BD" w14:textId="77777777"/>
    <w:p w:rsidR="003B3858" w:rsidP="003B3858" w:rsidRDefault="003B3858" w14:paraId="7D24FCFA" w14:textId="77777777"/>
    <w:p w:rsidR="003B3858" w:rsidP="003B3858" w:rsidRDefault="003B3858" w14:paraId="0F0A014D" w14:textId="77777777"/>
    <w:p w:rsidR="003B3858" w:rsidP="003B3858" w:rsidRDefault="003B3858" w14:paraId="0DE0B1D4" w14:textId="77777777"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8F8814E" wp14:editId="20856F6B">
                <wp:simplePos x="0" y="0"/>
                <wp:positionH relativeFrom="column">
                  <wp:posOffset>-296131</wp:posOffset>
                </wp:positionH>
                <wp:positionV relativeFrom="paragraph">
                  <wp:posOffset>-381663</wp:posOffset>
                </wp:positionV>
                <wp:extent cx="6305384" cy="898498"/>
                <wp:effectExtent l="0" t="0" r="6985" b="16510"/>
                <wp:wrapNone/>
                <wp:docPr id="64" name="Text Box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05384" cy="89849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B3858" w:rsidP="003B3858" w:rsidRDefault="003B3858" w14:paraId="3E4FD0B4" w14:textId="77777777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Section D</w:t>
                            </w:r>
                            <w:r w:rsidRPr="00043D1C">
                              <w:rPr>
                                <w:b/>
                              </w:rPr>
                              <w:t xml:space="preserve">: </w:t>
                            </w:r>
                            <w:r>
                              <w:rPr>
                                <w:b/>
                              </w:rPr>
                              <w:t xml:space="preserve">simultaneous equations </w:t>
                            </w:r>
                            <w:r w:rsidRPr="00294967">
                              <w:rPr>
                                <w:bCs/>
                                <w:i/>
                                <w:iCs/>
                              </w:rPr>
                              <w:t>(</w:t>
                            </w:r>
                            <w:r w:rsidRPr="00CF5771">
                              <w:rPr>
                                <w:bCs/>
                                <w:i/>
                                <w:iCs/>
                              </w:rPr>
                              <w:t>videos #</w:t>
                            </w:r>
                            <w:r>
                              <w:rPr>
                                <w:bCs/>
                                <w:i/>
                                <w:iCs/>
                              </w:rPr>
                              <w:t xml:space="preserve">295, #296, #298) </w:t>
                            </w:r>
                            <w:r w:rsidRPr="00D01B84">
                              <w:t>Show all your working</w:t>
                            </w:r>
                          </w:p>
                          <w:p w:rsidRPr="00F04305" w:rsidR="003B3858" w:rsidP="003B3858" w:rsidRDefault="003B3858" w14:paraId="17064F4D" w14:textId="77777777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  <w:ind w:hanging="720"/>
                            </w:pPr>
                            <w:r w:rsidRPr="00584543">
                              <w:rPr>
                                <w:lang w:val="fr-FR"/>
                              </w:rPr>
                              <w:t>9</w:t>
                            </w:r>
                            <w:r w:rsidRPr="00584543">
                              <w:rPr>
                                <w:i/>
                                <w:lang w:val="fr-FR"/>
                              </w:rPr>
                              <w:t>x</w:t>
                            </w:r>
                            <w:r w:rsidRPr="00584543">
                              <w:rPr>
                                <w:lang w:val="fr-FR"/>
                              </w:rPr>
                              <w:t xml:space="preserve"> – 2</w:t>
                            </w:r>
                            <w:r w:rsidRPr="00584543">
                              <w:rPr>
                                <w:i/>
                                <w:lang w:val="fr-FR"/>
                              </w:rPr>
                              <w:t>y</w:t>
                            </w:r>
                            <w:r w:rsidRPr="00584543">
                              <w:rPr>
                                <w:lang w:val="fr-FR"/>
                              </w:rPr>
                              <w:t xml:space="preserve"> = 25</w:t>
                            </w:r>
                            <w:r>
                              <w:rPr>
                                <w:lang w:val="fr-FR"/>
                              </w:rPr>
                              <w:tab/>
                            </w:r>
                            <w:r>
                              <w:rPr>
                                <w:lang w:val="fr-FR"/>
                              </w:rPr>
                              <w:tab/>
                            </w:r>
                            <w:r>
                              <w:rPr>
                                <w:lang w:val="fr-FR"/>
                              </w:rPr>
                              <w:t xml:space="preserve">                     2)</w:t>
                            </w:r>
                            <w:r w:rsidRPr="00F04305">
                              <w:rPr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lang w:val="fr-FR"/>
                              </w:rPr>
                              <w:t xml:space="preserve">    </w:t>
                            </w:r>
                            <w:r w:rsidRPr="00584543">
                              <w:rPr>
                                <w:i/>
                                <w:lang w:val="fr-FR"/>
                              </w:rPr>
                              <w:t>x</w:t>
                            </w:r>
                            <w:r>
                              <w:rPr>
                                <w:lang w:val="fr-FR"/>
                              </w:rPr>
                              <w:t xml:space="preserve"> + </w:t>
                            </w:r>
                            <w:r w:rsidRPr="00584543">
                              <w:rPr>
                                <w:i/>
                                <w:lang w:val="fr-FR"/>
                              </w:rPr>
                              <w:t>y</w:t>
                            </w:r>
                            <w:r>
                              <w:rPr>
                                <w:lang w:val="fr-FR"/>
                              </w:rPr>
                              <w:t xml:space="preserve"> = 3</w:t>
                            </w:r>
                          </w:p>
                          <w:p w:rsidR="003B3858" w:rsidP="003B3858" w:rsidRDefault="003B3858" w14:paraId="681D0281" w14:textId="77777777">
                            <w:pPr>
                              <w:pStyle w:val="ListParagraph"/>
                            </w:pPr>
                            <w:r w:rsidRPr="00584543">
                              <w:rPr>
                                <w:lang w:val="fr-FR"/>
                              </w:rPr>
                              <w:t>4</w:t>
                            </w:r>
                            <w:r w:rsidRPr="00584543">
                              <w:rPr>
                                <w:i/>
                                <w:lang w:val="fr-FR"/>
                              </w:rPr>
                              <w:t>x</w:t>
                            </w:r>
                            <w:r w:rsidRPr="00584543">
                              <w:rPr>
                                <w:lang w:val="fr-FR"/>
                              </w:rPr>
                              <w:t xml:space="preserve"> – 5</w:t>
                            </w:r>
                            <w:r w:rsidRPr="00584543">
                              <w:rPr>
                                <w:i/>
                                <w:lang w:val="fr-FR"/>
                              </w:rPr>
                              <w:t>y</w:t>
                            </w:r>
                            <w:r w:rsidRPr="00584543">
                              <w:rPr>
                                <w:lang w:val="fr-FR"/>
                              </w:rPr>
                              <w:t xml:space="preserve"> = 7</w:t>
                            </w:r>
                            <w:r>
                              <w:rPr>
                                <w:lang w:val="fr-FR"/>
                              </w:rPr>
                              <w:tab/>
                            </w:r>
                            <w:r>
                              <w:rPr>
                                <w:lang w:val="fr-FR"/>
                              </w:rPr>
                              <w:t xml:space="preserve">                                            </w:t>
                            </w:r>
                            <w:r w:rsidRPr="00584543">
                              <w:rPr>
                                <w:i/>
                                <w:lang w:val="fr-FR"/>
                              </w:rPr>
                              <w:t>x</w:t>
                            </w:r>
                            <w:r>
                              <w:rPr>
                                <w:i/>
                                <w:vertAlign w:val="superscript"/>
                                <w:lang w:val="fr-FR"/>
                              </w:rPr>
                              <w:t>2</w:t>
                            </w:r>
                            <w:r w:rsidRPr="00584543">
                              <w:rPr>
                                <w:i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lang w:val="fr-FR"/>
                              </w:rPr>
                              <w:t xml:space="preserve">+ </w:t>
                            </w:r>
                            <w:r w:rsidRPr="00584543">
                              <w:rPr>
                                <w:i/>
                                <w:lang w:val="fr-FR"/>
                              </w:rPr>
                              <w:t>y</w:t>
                            </w:r>
                            <w:r>
                              <w:rPr>
                                <w:i/>
                                <w:vertAlign w:val="superscript"/>
                                <w:lang w:val="fr-FR"/>
                              </w:rPr>
                              <w:t>2</w:t>
                            </w:r>
                            <w:r>
                              <w:rPr>
                                <w:lang w:val="fr-FR"/>
                              </w:rPr>
                              <w:t xml:space="preserve"> = 25</w:t>
                            </w:r>
                          </w:p>
                          <w:p w:rsidR="003B3858" w:rsidP="003B3858" w:rsidRDefault="003B3858" w14:paraId="3BF5FE48" w14:textId="77777777">
                            <w:pPr>
                              <w:pStyle w:val="NoSpacing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 w14:anchorId="600005DA">
              <v:shape id="Text Box 87" style="position:absolute;margin-left:-23.3pt;margin-top:-30.05pt;width:496.5pt;height:70.7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spid="_x0000_s1030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" w14:anchorId="68F8814E">
                <v:textbox>
                  <w:txbxContent>
                    <w:p w:rsidR="003B3858" w:rsidP="003B3858" w:rsidRDefault="003B3858" w14:paraId="6782D652" w14:textId="77777777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Section D</w:t>
                      </w:r>
                      <w:r w:rsidRPr="00043D1C">
                        <w:rPr>
                          <w:b/>
                        </w:rPr>
                        <w:t xml:space="preserve">: </w:t>
                      </w:r>
                      <w:r>
                        <w:rPr>
                          <w:b/>
                        </w:rPr>
                        <w:t xml:space="preserve">simultaneous equations </w:t>
                      </w:r>
                      <w:r w:rsidRPr="00294967">
                        <w:rPr>
                          <w:bCs/>
                          <w:i/>
                          <w:iCs/>
                        </w:rPr>
                        <w:t>(</w:t>
                      </w:r>
                      <w:r w:rsidRPr="00CF5771">
                        <w:rPr>
                          <w:bCs/>
                          <w:i/>
                          <w:iCs/>
                        </w:rPr>
                        <w:t>videos #</w:t>
                      </w:r>
                      <w:r>
                        <w:rPr>
                          <w:bCs/>
                          <w:i/>
                          <w:iCs/>
                        </w:rPr>
                        <w:t xml:space="preserve">295, #296, #298) </w:t>
                      </w:r>
                      <w:r w:rsidRPr="00D01B84">
                        <w:t>Show all your working</w:t>
                      </w:r>
                    </w:p>
                    <w:p w:rsidRPr="00F04305" w:rsidR="003B3858" w:rsidP="003B3858" w:rsidRDefault="003B3858" w14:paraId="25406CC0" w14:textId="77777777">
                      <w:pPr>
                        <w:pStyle w:val="ListParagraph"/>
                        <w:numPr>
                          <w:ilvl w:val="0"/>
                          <w:numId w:val="5"/>
                        </w:numPr>
                        <w:ind w:hanging="720"/>
                      </w:pPr>
                      <w:r w:rsidRPr="00584543">
                        <w:rPr>
                          <w:lang w:val="fr-FR"/>
                        </w:rPr>
                        <w:t>9</w:t>
                      </w:r>
                      <w:r w:rsidRPr="00584543">
                        <w:rPr>
                          <w:i/>
                          <w:lang w:val="fr-FR"/>
                        </w:rPr>
                        <w:t>x</w:t>
                      </w:r>
                      <w:r w:rsidRPr="00584543">
                        <w:rPr>
                          <w:lang w:val="fr-FR"/>
                        </w:rPr>
                        <w:t xml:space="preserve"> – 2</w:t>
                      </w:r>
                      <w:r w:rsidRPr="00584543">
                        <w:rPr>
                          <w:i/>
                          <w:lang w:val="fr-FR"/>
                        </w:rPr>
                        <w:t>y</w:t>
                      </w:r>
                      <w:r w:rsidRPr="00584543">
                        <w:rPr>
                          <w:lang w:val="fr-FR"/>
                        </w:rPr>
                        <w:t xml:space="preserve"> = 25</w:t>
                      </w:r>
                      <w:r>
                        <w:rPr>
                          <w:lang w:val="fr-FR"/>
                        </w:rPr>
                        <w:tab/>
                      </w:r>
                      <w:r>
                        <w:rPr>
                          <w:lang w:val="fr-FR"/>
                        </w:rPr>
                        <w:tab/>
                      </w:r>
                      <w:r>
                        <w:rPr>
                          <w:lang w:val="fr-FR"/>
                        </w:rPr>
                        <w:t xml:space="preserve">                     2)</w:t>
                      </w:r>
                      <w:r w:rsidRPr="00F04305">
                        <w:rPr>
                          <w:lang w:val="fr-FR"/>
                        </w:rPr>
                        <w:t xml:space="preserve"> </w:t>
                      </w:r>
                      <w:r>
                        <w:rPr>
                          <w:lang w:val="fr-FR"/>
                        </w:rPr>
                        <w:t xml:space="preserve">    </w:t>
                      </w:r>
                      <w:r w:rsidRPr="00584543">
                        <w:rPr>
                          <w:i/>
                          <w:lang w:val="fr-FR"/>
                        </w:rPr>
                        <w:t>x</w:t>
                      </w:r>
                      <w:r>
                        <w:rPr>
                          <w:lang w:val="fr-FR"/>
                        </w:rPr>
                        <w:t xml:space="preserve"> + </w:t>
                      </w:r>
                      <w:r w:rsidRPr="00584543">
                        <w:rPr>
                          <w:i/>
                          <w:lang w:val="fr-FR"/>
                        </w:rPr>
                        <w:t>y</w:t>
                      </w:r>
                      <w:r>
                        <w:rPr>
                          <w:lang w:val="fr-FR"/>
                        </w:rPr>
                        <w:t xml:space="preserve"> = 3</w:t>
                      </w:r>
                    </w:p>
                    <w:p w:rsidR="003B3858" w:rsidP="003B3858" w:rsidRDefault="003B3858" w14:paraId="5E16E0F3" w14:textId="77777777">
                      <w:pPr>
                        <w:pStyle w:val="ListParagraph"/>
                      </w:pPr>
                      <w:r w:rsidRPr="00584543">
                        <w:rPr>
                          <w:lang w:val="fr-FR"/>
                        </w:rPr>
                        <w:t>4</w:t>
                      </w:r>
                      <w:r w:rsidRPr="00584543">
                        <w:rPr>
                          <w:i/>
                          <w:lang w:val="fr-FR"/>
                        </w:rPr>
                        <w:t>x</w:t>
                      </w:r>
                      <w:r w:rsidRPr="00584543">
                        <w:rPr>
                          <w:lang w:val="fr-FR"/>
                        </w:rPr>
                        <w:t xml:space="preserve"> – 5</w:t>
                      </w:r>
                      <w:r w:rsidRPr="00584543">
                        <w:rPr>
                          <w:i/>
                          <w:lang w:val="fr-FR"/>
                        </w:rPr>
                        <w:t>y</w:t>
                      </w:r>
                      <w:r w:rsidRPr="00584543">
                        <w:rPr>
                          <w:lang w:val="fr-FR"/>
                        </w:rPr>
                        <w:t xml:space="preserve"> = 7</w:t>
                      </w:r>
                      <w:r>
                        <w:rPr>
                          <w:lang w:val="fr-FR"/>
                        </w:rPr>
                        <w:tab/>
                      </w:r>
                      <w:r>
                        <w:rPr>
                          <w:lang w:val="fr-FR"/>
                        </w:rPr>
                        <w:t xml:space="preserve">                                            </w:t>
                      </w:r>
                      <w:r w:rsidRPr="00584543">
                        <w:rPr>
                          <w:i/>
                          <w:lang w:val="fr-FR"/>
                        </w:rPr>
                        <w:t>x</w:t>
                      </w:r>
                      <w:r>
                        <w:rPr>
                          <w:i/>
                          <w:vertAlign w:val="superscript"/>
                          <w:lang w:val="fr-FR"/>
                        </w:rPr>
                        <w:t>2</w:t>
                      </w:r>
                      <w:r w:rsidRPr="00584543">
                        <w:rPr>
                          <w:i/>
                          <w:lang w:val="fr-FR"/>
                        </w:rPr>
                        <w:t xml:space="preserve"> </w:t>
                      </w:r>
                      <w:r>
                        <w:rPr>
                          <w:lang w:val="fr-FR"/>
                        </w:rPr>
                        <w:t xml:space="preserve">+ </w:t>
                      </w:r>
                      <w:r w:rsidRPr="00584543">
                        <w:rPr>
                          <w:i/>
                          <w:lang w:val="fr-FR"/>
                        </w:rPr>
                        <w:t>y</w:t>
                      </w:r>
                      <w:r>
                        <w:rPr>
                          <w:i/>
                          <w:vertAlign w:val="superscript"/>
                          <w:lang w:val="fr-FR"/>
                        </w:rPr>
                        <w:t>2</w:t>
                      </w:r>
                      <w:r>
                        <w:rPr>
                          <w:lang w:val="fr-FR"/>
                        </w:rPr>
                        <w:t xml:space="preserve"> = 25</w:t>
                      </w:r>
                    </w:p>
                    <w:p w:rsidR="003B3858" w:rsidP="003B3858" w:rsidRDefault="003B3858" w14:paraId="41C8F396" w14:textId="77777777">
                      <w:pPr>
                        <w:pStyle w:val="NoSpacing"/>
                      </w:pPr>
                    </w:p>
                  </w:txbxContent>
                </v:textbox>
              </v:shape>
            </w:pict>
          </mc:Fallback>
        </mc:AlternateContent>
      </w:r>
    </w:p>
    <w:p w:rsidR="003B3858" w:rsidP="003B3858" w:rsidRDefault="003B3858" w14:paraId="0012D71B" w14:textId="77777777"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A102CCB" wp14:editId="1993482E">
                <wp:simplePos x="0" y="0"/>
                <wp:positionH relativeFrom="column">
                  <wp:posOffset>-304082</wp:posOffset>
                </wp:positionH>
                <wp:positionV relativeFrom="paragraph">
                  <wp:posOffset>262890</wp:posOffset>
                </wp:positionV>
                <wp:extent cx="6313335" cy="463412"/>
                <wp:effectExtent l="0" t="0" r="11430" b="6985"/>
                <wp:wrapNone/>
                <wp:docPr id="60" name="Text Box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13335" cy="46341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Pr="004049FE" w:rsidR="003B3858" w:rsidP="003B3858" w:rsidRDefault="003B3858" w14:paraId="283846B7" w14:textId="77777777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Section E</w:t>
                            </w:r>
                            <w:r w:rsidRPr="00043D1C">
                              <w:rPr>
                                <w:b/>
                              </w:rPr>
                              <w:t xml:space="preserve">: </w:t>
                            </w:r>
                            <w:r>
                              <w:rPr>
                                <w:b/>
                              </w:rPr>
                              <w:t>solving linear equations</w:t>
                            </w:r>
                            <w:proofErr w:type="gramStart"/>
                            <w:r>
                              <w:rPr>
                                <w:b/>
                              </w:rPr>
                              <w:t xml:space="preserve">   </w:t>
                            </w:r>
                            <w:r w:rsidRPr="00294967">
                              <w:rPr>
                                <w:bCs/>
                                <w:i/>
                                <w:iCs/>
                              </w:rPr>
                              <w:t>(</w:t>
                            </w:r>
                            <w:proofErr w:type="gramEnd"/>
                            <w:r w:rsidRPr="00CF5771">
                              <w:rPr>
                                <w:bCs/>
                                <w:i/>
                                <w:iCs/>
                              </w:rPr>
                              <w:t>videos #</w:t>
                            </w:r>
                            <w:r>
                              <w:rPr>
                                <w:bCs/>
                                <w:i/>
                                <w:iCs/>
                              </w:rPr>
                              <w:t xml:space="preserve">110-113) </w:t>
                            </w:r>
                            <w:r>
                              <w:t>Solve the following equations, showing each step in your working:</w:t>
                            </w:r>
                          </w:p>
                          <w:p w:rsidR="003B3858" w:rsidP="003B3858" w:rsidRDefault="003B3858" w14:paraId="11FDA184" w14:textId="7777777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 w14:anchorId="65F29735">
              <v:shape id="Text Box 79" style="position:absolute;margin-left:-23.95pt;margin-top:20.7pt;width:497.1pt;height:36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spid="_x0000_s1031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" w14:anchorId="3A102CCB">
                <v:textbox>
                  <w:txbxContent>
                    <w:p w:rsidRPr="004049FE" w:rsidR="003B3858" w:rsidP="003B3858" w:rsidRDefault="003B3858" w14:paraId="4244543A" w14:textId="77777777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Section E</w:t>
                      </w:r>
                      <w:r w:rsidRPr="00043D1C">
                        <w:rPr>
                          <w:b/>
                        </w:rPr>
                        <w:t xml:space="preserve">: </w:t>
                      </w:r>
                      <w:r>
                        <w:rPr>
                          <w:b/>
                        </w:rPr>
                        <w:t>solving linear equations</w:t>
                      </w:r>
                      <w:proofErr w:type="gramStart"/>
                      <w:r>
                        <w:rPr>
                          <w:b/>
                        </w:rPr>
                        <w:t xml:space="preserve">   </w:t>
                      </w:r>
                      <w:r w:rsidRPr="00294967">
                        <w:rPr>
                          <w:bCs/>
                          <w:i/>
                          <w:iCs/>
                        </w:rPr>
                        <w:t>(</w:t>
                      </w:r>
                      <w:proofErr w:type="gramEnd"/>
                      <w:r w:rsidRPr="00CF5771">
                        <w:rPr>
                          <w:bCs/>
                          <w:i/>
                          <w:iCs/>
                        </w:rPr>
                        <w:t>videos #</w:t>
                      </w:r>
                      <w:r>
                        <w:rPr>
                          <w:bCs/>
                          <w:i/>
                          <w:iCs/>
                        </w:rPr>
                        <w:t xml:space="preserve">110-113) </w:t>
                      </w:r>
                      <w:r>
                        <w:t>Solve the following equations, showing each step in your working:</w:t>
                      </w:r>
                    </w:p>
                    <w:p w:rsidR="003B3858" w:rsidP="003B3858" w:rsidRDefault="003B3858" w14:paraId="72A3D3EC" w14:textId="77777777"/>
                  </w:txbxContent>
                </v:textbox>
              </v:shape>
            </w:pict>
          </mc:Fallback>
        </mc:AlternateContent>
      </w:r>
    </w:p>
    <w:p w:rsidR="003B3858" w:rsidP="003B3858" w:rsidRDefault="003B3858" w14:paraId="6DD2C60D" w14:textId="77777777"/>
    <w:p w:rsidR="003B3858" w:rsidP="003B3858" w:rsidRDefault="003B3858" w14:paraId="4A04D71C" w14:textId="77777777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244DDC9" wp14:editId="66FD3006">
                <wp:simplePos x="0" y="0"/>
                <wp:positionH relativeFrom="column">
                  <wp:posOffset>4052874</wp:posOffset>
                </wp:positionH>
                <wp:positionV relativeFrom="paragraph">
                  <wp:posOffset>197872</wp:posOffset>
                </wp:positionV>
                <wp:extent cx="1976120" cy="2078161"/>
                <wp:effectExtent l="0" t="0" r="17780" b="17780"/>
                <wp:wrapNone/>
                <wp:docPr id="63" name="Text Box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76120" cy="207816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B3858" w:rsidP="003B3858" w:rsidRDefault="003B3858" w14:paraId="484BD8B3" w14:textId="77777777">
                            <w:pPr>
                              <w:ind w:left="360"/>
                            </w:pPr>
                            <w:r>
                              <w:t>7)</w:t>
                            </w:r>
                            <w:r>
                              <w:tab/>
                            </w:r>
                            <w:r>
                              <w:t xml:space="preserve">   </w:t>
                            </w:r>
                            <w:r w:rsidRPr="00AA364A" w:rsidR="00CA6938">
                              <w:rPr>
                                <w:noProof/>
                                <w:position w:val="-24"/>
                              </w:rPr>
                              <w:object w:dxaOrig="1239" w:dyaOrig="620" w14:anchorId="5AC70EAE">
                                <v:shape id="_x0000_i1042" style="width:62.2pt;height:30.85pt;mso-width-percent:0;mso-height-percent:0;mso-width-percent:0;mso-height-percent:0" alt="" type="#_x0000_t75">
                                  <v:imagedata o:title="" r:id="rId33"/>
                                </v:shape>
                                <o:OLEObject Type="Embed" ProgID="Equation.DSMT4" ShapeID="_x0000_i1042" DrawAspect="Content" ObjectID="_1748089628" r:id="rId34"/>
                              </w:object>
                            </w:r>
                          </w:p>
                          <w:p w:rsidR="003B3858" w:rsidP="003B3858" w:rsidRDefault="003B3858" w14:paraId="20C52E4F" w14:textId="77777777">
                            <w:pPr>
                              <w:ind w:left="360"/>
                            </w:pPr>
                          </w:p>
                          <w:p w:rsidR="003B3858" w:rsidP="003B3858" w:rsidRDefault="003B3858" w14:paraId="478E5A06" w14:textId="77777777">
                            <w:pPr>
                              <w:ind w:left="360"/>
                            </w:pPr>
                            <w:r>
                              <w:t>8)</w:t>
                            </w:r>
                            <w:r>
                              <w:tab/>
                            </w:r>
                            <w:r>
                              <w:t xml:space="preserve">   </w:t>
                            </w:r>
                            <w:r w:rsidRPr="000A50F2" w:rsidR="00CA6938">
                              <w:rPr>
                                <w:noProof/>
                                <w:position w:val="-24"/>
                              </w:rPr>
                              <w:object w:dxaOrig="1574" w:dyaOrig="620" w14:anchorId="6CDE5CF2">
                                <v:shape id="_x0000_i1044" style="width:78.55pt;height:30.85pt;mso-width-percent:0;mso-height-percent:0;mso-width-percent:0;mso-height-percent:0" alt="" type="#_x0000_t75">
                                  <v:imagedata o:title="" r:id="rId35"/>
                                </v:shape>
                                <o:OLEObject Type="Embed" ProgID="Equation.3" ShapeID="_x0000_i1044" DrawAspect="Content" ObjectID="_1748089629" r:id="rId36"/>
                              </w:object>
                            </w:r>
                          </w:p>
                          <w:p w:rsidR="003B3858" w:rsidP="003B3858" w:rsidRDefault="003B3858" w14:paraId="3B208367" w14:textId="77777777">
                            <w:pPr>
                              <w:ind w:left="360"/>
                            </w:pPr>
                          </w:p>
                          <w:p w:rsidR="003B3858" w:rsidP="003B3858" w:rsidRDefault="003B3858" w14:paraId="695DDD7C" w14:textId="77777777">
                            <w:pPr>
                              <w:ind w:left="360"/>
                            </w:pPr>
                          </w:p>
                          <w:p w:rsidR="003B3858" w:rsidP="003B3858" w:rsidRDefault="003B3858" w14:paraId="5106BA6F" w14:textId="77777777">
                            <w:pPr>
                              <w:ind w:left="360"/>
                            </w:pPr>
                          </w:p>
                          <w:p w:rsidR="003B3858" w:rsidP="003B3858" w:rsidRDefault="003B3858" w14:paraId="0A2B0CBE" w14:textId="77777777">
                            <w:pPr>
                              <w:ind w:left="360"/>
                            </w:pPr>
                            <w:r>
                              <w:t xml:space="preserve">   </w:t>
                            </w:r>
                          </w:p>
                          <w:p w:rsidR="003B3858" w:rsidP="003B3858" w:rsidRDefault="003B3858" w14:paraId="30949563" w14:textId="77777777">
                            <w:pPr>
                              <w:ind w:left="360"/>
                            </w:pPr>
                          </w:p>
                          <w:p w:rsidR="003B3858" w:rsidP="003B3858" w:rsidRDefault="003B3858" w14:paraId="4F33D1ED" w14:textId="77777777">
                            <w:pPr>
                              <w:ind w:left="360"/>
                            </w:pPr>
                          </w:p>
                          <w:p w:rsidR="003B3858" w:rsidP="003B3858" w:rsidRDefault="003B3858" w14:paraId="12095E92" w14:textId="77777777">
                            <w:pPr>
                              <w:ind w:left="360"/>
                            </w:pPr>
                          </w:p>
                          <w:p w:rsidR="003B3858" w:rsidP="003B3858" w:rsidRDefault="003B3858" w14:paraId="0C7DC8FB" w14:textId="77777777">
                            <w:pPr>
                              <w:ind w:left="360"/>
                            </w:pPr>
                          </w:p>
                          <w:p w:rsidRPr="00F641DF" w:rsidR="003B3858" w:rsidP="003B3858" w:rsidRDefault="003B3858" w14:paraId="5093F2AA" w14:textId="77777777">
                            <w:pPr>
                              <w:spacing w:after="0" w:line="480" w:lineRule="auto"/>
                              <w:rPr>
                                <w:i/>
                              </w:rPr>
                            </w:pPr>
                          </w:p>
                          <w:p w:rsidR="003B3858" w:rsidP="003B3858" w:rsidRDefault="003B3858" w14:paraId="56D14769" w14:textId="7777777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 w14:anchorId="39991005">
              <v:shape id="Text Box 80" style="position:absolute;margin-left:319.1pt;margin-top:15.6pt;width:155.6pt;height:163.6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spid="_x0000_s1032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" w14:anchorId="4244DDC9">
                <v:textbox>
                  <w:txbxContent>
                    <w:p w:rsidR="003B3858" w:rsidP="003B3858" w:rsidRDefault="003B3858" w14:paraId="4E1B26BA" w14:textId="77777777">
                      <w:pPr>
                        <w:ind w:left="360"/>
                      </w:pPr>
                      <w:r>
                        <w:t>7)</w:t>
                      </w:r>
                      <w:r>
                        <w:tab/>
                      </w:r>
                      <w:r>
                        <w:t xml:space="preserve">   </w:t>
                      </w:r>
                      <w:r w:rsidRPr="00AA364A" w:rsidR="00CA6938">
                        <w:rPr>
                          <w:noProof/>
                          <w:position w:val="-24"/>
                        </w:rPr>
                        <w:object w:dxaOrig="1239" w:dyaOrig="620" w14:anchorId="7DA81196">
                          <v:shape id="_x0000_i1042" style="width:62.2pt;height:30.85pt;mso-width-percent:0;mso-height-percent:0;mso-width-percent:0;mso-height-percent:0" alt="" type="#_x0000_t75">
                            <v:imagedata o:title="" r:id="rId33"/>
                          </v:shape>
                          <o:OLEObject Type="Embed" ProgID="Equation.DSMT4" ShapeID="_x0000_i1042" DrawAspect="Content" ObjectID="_1748089628" r:id="rId37"/>
                        </w:object>
                      </w:r>
                    </w:p>
                    <w:p w:rsidR="003B3858" w:rsidP="003B3858" w:rsidRDefault="003B3858" w14:paraId="0D0B940D" w14:textId="77777777">
                      <w:pPr>
                        <w:ind w:left="360"/>
                      </w:pPr>
                    </w:p>
                    <w:p w:rsidR="003B3858" w:rsidP="003B3858" w:rsidRDefault="003B3858" w14:paraId="2FA61B24" w14:textId="77777777">
                      <w:pPr>
                        <w:ind w:left="360"/>
                      </w:pPr>
                      <w:r>
                        <w:t>8)</w:t>
                      </w:r>
                      <w:r>
                        <w:tab/>
                      </w:r>
                      <w:r>
                        <w:t xml:space="preserve">   </w:t>
                      </w:r>
                      <w:r w:rsidRPr="000A50F2" w:rsidR="00CA6938">
                        <w:rPr>
                          <w:noProof/>
                          <w:position w:val="-24"/>
                        </w:rPr>
                        <w:object w:dxaOrig="1574" w:dyaOrig="620" w14:anchorId="78BBFCEA">
                          <v:shape id="_x0000_i1044" style="width:78.55pt;height:30.85pt;mso-width-percent:0;mso-height-percent:0;mso-width-percent:0;mso-height-percent:0" alt="" type="#_x0000_t75">
                            <v:imagedata o:title="" r:id="rId35"/>
                          </v:shape>
                          <o:OLEObject Type="Embed" ProgID="Equation.3" ShapeID="_x0000_i1044" DrawAspect="Content" ObjectID="_1748089629" r:id="rId38"/>
                        </w:object>
                      </w:r>
                    </w:p>
                    <w:p w:rsidR="003B3858" w:rsidP="003B3858" w:rsidRDefault="003B3858" w14:paraId="0E27B00A" w14:textId="77777777">
                      <w:pPr>
                        <w:ind w:left="360"/>
                      </w:pPr>
                    </w:p>
                    <w:p w:rsidR="003B3858" w:rsidP="003B3858" w:rsidRDefault="003B3858" w14:paraId="60061E4C" w14:textId="77777777">
                      <w:pPr>
                        <w:ind w:left="360"/>
                      </w:pPr>
                    </w:p>
                    <w:p w:rsidR="003B3858" w:rsidP="003B3858" w:rsidRDefault="003B3858" w14:paraId="44EAFD9C" w14:textId="77777777">
                      <w:pPr>
                        <w:ind w:left="360"/>
                      </w:pPr>
                    </w:p>
                    <w:p w:rsidR="003B3858" w:rsidP="003B3858" w:rsidRDefault="003B3858" w14:paraId="54F9AE05" w14:textId="77777777">
                      <w:pPr>
                        <w:ind w:left="360"/>
                      </w:pPr>
                      <w:r>
                        <w:t xml:space="preserve">   </w:t>
                      </w:r>
                    </w:p>
                    <w:p w:rsidR="003B3858" w:rsidP="003B3858" w:rsidRDefault="003B3858" w14:paraId="4B94D5A5" w14:textId="77777777">
                      <w:pPr>
                        <w:ind w:left="360"/>
                      </w:pPr>
                    </w:p>
                    <w:p w:rsidR="003B3858" w:rsidP="003B3858" w:rsidRDefault="003B3858" w14:paraId="3DEEC669" w14:textId="77777777">
                      <w:pPr>
                        <w:ind w:left="360"/>
                      </w:pPr>
                    </w:p>
                    <w:p w:rsidR="003B3858" w:rsidP="003B3858" w:rsidRDefault="003B3858" w14:paraId="3656B9AB" w14:textId="77777777">
                      <w:pPr>
                        <w:ind w:left="360"/>
                      </w:pPr>
                    </w:p>
                    <w:p w:rsidR="003B3858" w:rsidP="003B3858" w:rsidRDefault="003B3858" w14:paraId="45FB0818" w14:textId="77777777">
                      <w:pPr>
                        <w:ind w:left="360"/>
                      </w:pPr>
                    </w:p>
                    <w:p w:rsidRPr="00F641DF" w:rsidR="003B3858" w:rsidP="003B3858" w:rsidRDefault="003B3858" w14:paraId="049F31CB" w14:textId="77777777">
                      <w:pPr>
                        <w:spacing w:after="0" w:line="480" w:lineRule="auto"/>
                        <w:rPr>
                          <w:i/>
                        </w:rPr>
                      </w:pPr>
                    </w:p>
                    <w:p w:rsidR="003B3858" w:rsidP="003B3858" w:rsidRDefault="003B3858" w14:paraId="53128261" w14:textId="77777777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A284560" wp14:editId="15FA3CA2">
                <wp:simplePos x="0" y="0"/>
                <wp:positionH relativeFrom="column">
                  <wp:posOffset>1905939</wp:posOffset>
                </wp:positionH>
                <wp:positionV relativeFrom="paragraph">
                  <wp:posOffset>189920</wp:posOffset>
                </wp:positionV>
                <wp:extent cx="1976120" cy="2086113"/>
                <wp:effectExtent l="0" t="0" r="17780" b="9525"/>
                <wp:wrapNone/>
                <wp:docPr id="62" name="Text Box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76120" cy="208611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B3858" w:rsidP="003B3858" w:rsidRDefault="003B3858" w14:paraId="1069B080" w14:textId="77777777">
                            <w:pPr>
                              <w:pStyle w:val="NoSpacing"/>
                              <w:numPr>
                                <w:ilvl w:val="0"/>
                                <w:numId w:val="4"/>
                              </w:numPr>
                            </w:pPr>
                            <w:r>
                              <w:t>7</w:t>
                            </w:r>
                            <w:r w:rsidRPr="007D283C">
                              <w:rPr>
                                <w:i/>
                              </w:rPr>
                              <w:t>x</w:t>
                            </w:r>
                            <w:r>
                              <w:t xml:space="preserve"> + 2 = 4</w:t>
                            </w:r>
                            <w:r w:rsidRPr="007D283C">
                              <w:rPr>
                                <w:i/>
                              </w:rPr>
                              <w:t>x</w:t>
                            </w:r>
                            <w:r>
                              <w:t xml:space="preserve"> – 5</w:t>
                            </w:r>
                          </w:p>
                          <w:p w:rsidR="003B3858" w:rsidP="003B3858" w:rsidRDefault="003B3858" w14:paraId="41A4CEC1" w14:textId="77777777">
                            <w:pPr>
                              <w:pStyle w:val="NoSpacing"/>
                              <w:ind w:left="720"/>
                            </w:pPr>
                          </w:p>
                          <w:p w:rsidR="003B3858" w:rsidP="003B3858" w:rsidRDefault="003B3858" w14:paraId="6A9C9B0D" w14:textId="77777777">
                            <w:pPr>
                              <w:pStyle w:val="NoSpacing"/>
                              <w:ind w:left="720"/>
                            </w:pPr>
                          </w:p>
                          <w:p w:rsidR="003B3858" w:rsidP="003B3858" w:rsidRDefault="003B3858" w14:paraId="14F532DE" w14:textId="77777777">
                            <w:pPr>
                              <w:pStyle w:val="NoSpacing"/>
                              <w:ind w:left="720"/>
                            </w:pPr>
                          </w:p>
                          <w:p w:rsidR="003B3858" w:rsidP="003B3858" w:rsidRDefault="003B3858" w14:paraId="1DAD2CC4" w14:textId="77777777">
                            <w:pPr>
                              <w:pStyle w:val="NoSpacing"/>
                              <w:numPr>
                                <w:ilvl w:val="0"/>
                                <w:numId w:val="4"/>
                              </w:numPr>
                            </w:pPr>
                            <w:r>
                              <w:t>5(2</w:t>
                            </w:r>
                            <w:r w:rsidRPr="004049FE">
                              <w:rPr>
                                <w:i/>
                              </w:rPr>
                              <w:t>x</w:t>
                            </w:r>
                            <w:r>
                              <w:t xml:space="preserve"> – 4) = 4</w:t>
                            </w:r>
                          </w:p>
                          <w:p w:rsidR="003B3858" w:rsidP="003B3858" w:rsidRDefault="003B3858" w14:paraId="179B24EF" w14:textId="77777777">
                            <w:pPr>
                              <w:pStyle w:val="NoSpacing"/>
                            </w:pPr>
                          </w:p>
                          <w:p w:rsidR="003B3858" w:rsidP="003B3858" w:rsidRDefault="003B3858" w14:paraId="35E4B479" w14:textId="77777777">
                            <w:pPr>
                              <w:pStyle w:val="NoSpacing"/>
                            </w:pPr>
                          </w:p>
                          <w:p w:rsidR="003B3858" w:rsidP="003B3858" w:rsidRDefault="003B3858" w14:paraId="21EC6305" w14:textId="77777777">
                            <w:pPr>
                              <w:pStyle w:val="NoSpacing"/>
                            </w:pPr>
                          </w:p>
                          <w:p w:rsidR="003B3858" w:rsidP="003B3858" w:rsidRDefault="003B3858" w14:paraId="049F8139" w14:textId="77777777">
                            <w:pPr>
                              <w:pStyle w:val="NoSpacing"/>
                              <w:numPr>
                                <w:ilvl w:val="0"/>
                                <w:numId w:val="4"/>
                              </w:numPr>
                            </w:pPr>
                            <w:r>
                              <w:t xml:space="preserve">4(2 – </w:t>
                            </w:r>
                            <w:r w:rsidRPr="007D283C">
                              <w:rPr>
                                <w:i/>
                              </w:rPr>
                              <w:t>x</w:t>
                            </w:r>
                            <w:r>
                              <w:t>) = 3(</w:t>
                            </w:r>
                            <w:r w:rsidRPr="007D283C">
                              <w:rPr>
                                <w:i/>
                              </w:rPr>
                              <w:t>x</w:t>
                            </w:r>
                            <w:r>
                              <w:t xml:space="preserve"> – 9)</w:t>
                            </w:r>
                          </w:p>
                          <w:p w:rsidR="003B3858" w:rsidP="003B3858" w:rsidRDefault="003B3858" w14:paraId="762D2957" w14:textId="77777777">
                            <w:pPr>
                              <w:pStyle w:val="NoSpacing"/>
                            </w:pPr>
                          </w:p>
                          <w:p w:rsidR="003B3858" w:rsidP="003B3858" w:rsidRDefault="003B3858" w14:paraId="3D97F34E" w14:textId="77777777">
                            <w:pPr>
                              <w:pStyle w:val="NoSpacing"/>
                            </w:pPr>
                          </w:p>
                          <w:p w:rsidR="003B3858" w:rsidP="003B3858" w:rsidRDefault="003B3858" w14:paraId="095DC531" w14:textId="77777777">
                            <w:pPr>
                              <w:pStyle w:val="NoSpacing"/>
                            </w:pPr>
                          </w:p>
                          <w:p w:rsidR="003B3858" w:rsidP="003B3858" w:rsidRDefault="003B3858" w14:paraId="6D6291B6" w14:textId="77777777">
                            <w:pPr>
                              <w:pStyle w:val="NoSpacing"/>
                            </w:pPr>
                          </w:p>
                          <w:p w:rsidR="003B3858" w:rsidP="003B3858" w:rsidRDefault="003B3858" w14:paraId="797CD3B2" w14:textId="77777777">
                            <w:pPr>
                              <w:pStyle w:val="NoSpacing"/>
                            </w:pPr>
                          </w:p>
                          <w:p w:rsidR="003B3858" w:rsidP="003B3858" w:rsidRDefault="003B3858" w14:paraId="44D2591D" w14:textId="77777777">
                            <w:pPr>
                              <w:pStyle w:val="NoSpacing"/>
                            </w:pPr>
                          </w:p>
                          <w:p w:rsidR="003B3858" w:rsidP="003B3858" w:rsidRDefault="003B3858" w14:paraId="54B17457" w14:textId="77777777">
                            <w:pPr>
                              <w:pStyle w:val="NoSpacing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 w14:anchorId="6523DD48">
              <v:shape id="Text Box 81" style="position:absolute;margin-left:150.05pt;margin-top:14.95pt;width:155.6pt;height:164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spid="_x0000_s1033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" w14:anchorId="1A284560">
                <v:textbox>
                  <w:txbxContent>
                    <w:p w:rsidR="003B3858" w:rsidP="003B3858" w:rsidRDefault="003B3858" w14:paraId="4F5AE4E8" w14:textId="77777777">
                      <w:pPr>
                        <w:pStyle w:val="NoSpacing"/>
                        <w:numPr>
                          <w:ilvl w:val="0"/>
                          <w:numId w:val="4"/>
                        </w:numPr>
                      </w:pPr>
                      <w:r>
                        <w:t>7</w:t>
                      </w:r>
                      <w:r w:rsidRPr="007D283C">
                        <w:rPr>
                          <w:i/>
                        </w:rPr>
                        <w:t>x</w:t>
                      </w:r>
                      <w:r>
                        <w:t xml:space="preserve"> + 2 = 4</w:t>
                      </w:r>
                      <w:r w:rsidRPr="007D283C">
                        <w:rPr>
                          <w:i/>
                        </w:rPr>
                        <w:t>x</w:t>
                      </w:r>
                      <w:r>
                        <w:t xml:space="preserve"> – 5</w:t>
                      </w:r>
                    </w:p>
                    <w:p w:rsidR="003B3858" w:rsidP="003B3858" w:rsidRDefault="003B3858" w14:paraId="62486C05" w14:textId="77777777">
                      <w:pPr>
                        <w:pStyle w:val="NoSpacing"/>
                        <w:ind w:left="720"/>
                      </w:pPr>
                    </w:p>
                    <w:p w:rsidR="003B3858" w:rsidP="003B3858" w:rsidRDefault="003B3858" w14:paraId="4101652C" w14:textId="77777777">
                      <w:pPr>
                        <w:pStyle w:val="NoSpacing"/>
                        <w:ind w:left="720"/>
                      </w:pPr>
                    </w:p>
                    <w:p w:rsidR="003B3858" w:rsidP="003B3858" w:rsidRDefault="003B3858" w14:paraId="4B99056E" w14:textId="77777777">
                      <w:pPr>
                        <w:pStyle w:val="NoSpacing"/>
                        <w:ind w:left="720"/>
                      </w:pPr>
                    </w:p>
                    <w:p w:rsidR="003B3858" w:rsidP="003B3858" w:rsidRDefault="003B3858" w14:paraId="15C13624" w14:textId="77777777">
                      <w:pPr>
                        <w:pStyle w:val="NoSpacing"/>
                        <w:numPr>
                          <w:ilvl w:val="0"/>
                          <w:numId w:val="4"/>
                        </w:numPr>
                      </w:pPr>
                      <w:r>
                        <w:t>5(2</w:t>
                      </w:r>
                      <w:r w:rsidRPr="004049FE">
                        <w:rPr>
                          <w:i/>
                        </w:rPr>
                        <w:t>x</w:t>
                      </w:r>
                      <w:r>
                        <w:t xml:space="preserve"> – 4) = 4</w:t>
                      </w:r>
                    </w:p>
                    <w:p w:rsidR="003B3858" w:rsidP="003B3858" w:rsidRDefault="003B3858" w14:paraId="1299C43A" w14:textId="77777777">
                      <w:pPr>
                        <w:pStyle w:val="NoSpacing"/>
                      </w:pPr>
                    </w:p>
                    <w:p w:rsidR="003B3858" w:rsidP="003B3858" w:rsidRDefault="003B3858" w14:paraId="4DDBEF00" w14:textId="77777777">
                      <w:pPr>
                        <w:pStyle w:val="NoSpacing"/>
                      </w:pPr>
                    </w:p>
                    <w:p w:rsidR="003B3858" w:rsidP="003B3858" w:rsidRDefault="003B3858" w14:paraId="3461D779" w14:textId="77777777">
                      <w:pPr>
                        <w:pStyle w:val="NoSpacing"/>
                      </w:pPr>
                    </w:p>
                    <w:p w:rsidR="003B3858" w:rsidP="003B3858" w:rsidRDefault="003B3858" w14:paraId="3B79CAA1" w14:textId="77777777">
                      <w:pPr>
                        <w:pStyle w:val="NoSpacing"/>
                        <w:numPr>
                          <w:ilvl w:val="0"/>
                          <w:numId w:val="4"/>
                        </w:numPr>
                      </w:pPr>
                      <w:r>
                        <w:t xml:space="preserve">4(2 – </w:t>
                      </w:r>
                      <w:r w:rsidRPr="007D283C">
                        <w:rPr>
                          <w:i/>
                        </w:rPr>
                        <w:t>x</w:t>
                      </w:r>
                      <w:r>
                        <w:t>) = 3(</w:t>
                      </w:r>
                      <w:r w:rsidRPr="007D283C">
                        <w:rPr>
                          <w:i/>
                        </w:rPr>
                        <w:t>x</w:t>
                      </w:r>
                      <w:r>
                        <w:t xml:space="preserve"> – 9)</w:t>
                      </w:r>
                    </w:p>
                    <w:p w:rsidR="003B3858" w:rsidP="003B3858" w:rsidRDefault="003B3858" w14:paraId="3CF2D8B6" w14:textId="77777777">
                      <w:pPr>
                        <w:pStyle w:val="NoSpacing"/>
                      </w:pPr>
                    </w:p>
                    <w:p w:rsidR="003B3858" w:rsidP="003B3858" w:rsidRDefault="003B3858" w14:paraId="0FB78278" w14:textId="77777777">
                      <w:pPr>
                        <w:pStyle w:val="NoSpacing"/>
                      </w:pPr>
                    </w:p>
                    <w:p w:rsidR="003B3858" w:rsidP="003B3858" w:rsidRDefault="003B3858" w14:paraId="1FC39945" w14:textId="77777777">
                      <w:pPr>
                        <w:pStyle w:val="NoSpacing"/>
                      </w:pPr>
                    </w:p>
                    <w:p w:rsidR="003B3858" w:rsidP="003B3858" w:rsidRDefault="003B3858" w14:paraId="0562CB0E" w14:textId="77777777">
                      <w:pPr>
                        <w:pStyle w:val="NoSpacing"/>
                      </w:pPr>
                    </w:p>
                    <w:p w:rsidR="003B3858" w:rsidP="003B3858" w:rsidRDefault="003B3858" w14:paraId="34CE0A41" w14:textId="77777777">
                      <w:pPr>
                        <w:pStyle w:val="NoSpacing"/>
                      </w:pPr>
                    </w:p>
                    <w:p w:rsidR="003B3858" w:rsidP="003B3858" w:rsidRDefault="003B3858" w14:paraId="62EBF3C5" w14:textId="77777777">
                      <w:pPr>
                        <w:pStyle w:val="NoSpacing"/>
                      </w:pPr>
                    </w:p>
                    <w:p w:rsidR="003B3858" w:rsidP="003B3858" w:rsidRDefault="003B3858" w14:paraId="6D98A12B" w14:textId="77777777">
                      <w:pPr>
                        <w:pStyle w:val="NoSpacing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BF4D4A4" wp14:editId="3A8E5D7D">
                <wp:simplePos x="0" y="0"/>
                <wp:positionH relativeFrom="column">
                  <wp:posOffset>-303530</wp:posOffset>
                </wp:positionH>
                <wp:positionV relativeFrom="paragraph">
                  <wp:posOffset>189921</wp:posOffset>
                </wp:positionV>
                <wp:extent cx="1976120" cy="2102015"/>
                <wp:effectExtent l="0" t="0" r="17780" b="19050"/>
                <wp:wrapNone/>
                <wp:docPr id="61" name="Text Box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76120" cy="21020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B3858" w:rsidP="003B3858" w:rsidRDefault="003B3858" w14:paraId="5CECA705" w14:textId="77777777">
                            <w:pPr>
                              <w:pStyle w:val="NoSpacing"/>
                              <w:numPr>
                                <w:ilvl w:val="0"/>
                                <w:numId w:val="3"/>
                              </w:numPr>
                            </w:pPr>
                            <w:r>
                              <w:t>2</w:t>
                            </w:r>
                            <w:r w:rsidRPr="0086126E">
                              <w:rPr>
                                <w:i/>
                              </w:rPr>
                              <w:t>x</w:t>
                            </w:r>
                            <w:r>
                              <w:t xml:space="preserve"> + 5 = 19</w:t>
                            </w:r>
                            <w:r>
                              <w:tab/>
                            </w:r>
                          </w:p>
                          <w:p w:rsidR="003B3858" w:rsidP="003B3858" w:rsidRDefault="003B3858" w14:paraId="7DD04CF8" w14:textId="77777777">
                            <w:pPr>
                              <w:pStyle w:val="NoSpacing"/>
                            </w:pPr>
                          </w:p>
                          <w:p w:rsidR="003B3858" w:rsidP="003B3858" w:rsidRDefault="003B3858" w14:paraId="3B25C459" w14:textId="77777777">
                            <w:pPr>
                              <w:pStyle w:val="NoSpacing"/>
                            </w:pPr>
                          </w:p>
                          <w:p w:rsidR="003B3858" w:rsidP="003B3858" w:rsidRDefault="003B3858" w14:paraId="32EA66B8" w14:textId="77777777">
                            <w:pPr>
                              <w:pStyle w:val="NoSpacing"/>
                            </w:pPr>
                          </w:p>
                          <w:p w:rsidR="003B3858" w:rsidP="003B3858" w:rsidRDefault="003B3858" w14:paraId="65737942" w14:textId="77777777">
                            <w:pPr>
                              <w:pStyle w:val="NoSpacing"/>
                              <w:numPr>
                                <w:ilvl w:val="0"/>
                                <w:numId w:val="3"/>
                              </w:numPr>
                            </w:pPr>
                            <w:r>
                              <w:t>5 – 7</w:t>
                            </w:r>
                            <w:r w:rsidRPr="007D283C">
                              <w:rPr>
                                <w:i/>
                              </w:rPr>
                              <w:t>x</w:t>
                            </w:r>
                            <w:r>
                              <w:t xml:space="preserve"> = -9</w:t>
                            </w:r>
                            <w:r>
                              <w:tab/>
                            </w:r>
                          </w:p>
                          <w:p w:rsidR="003B3858" w:rsidP="003B3858" w:rsidRDefault="003B3858" w14:paraId="19FFBFB5" w14:textId="77777777">
                            <w:pPr>
                              <w:pStyle w:val="NoSpacing"/>
                            </w:pPr>
                          </w:p>
                          <w:p w:rsidR="003B3858" w:rsidP="003B3858" w:rsidRDefault="003B3858" w14:paraId="036A375C" w14:textId="77777777">
                            <w:pPr>
                              <w:pStyle w:val="NoSpacing"/>
                            </w:pPr>
                          </w:p>
                          <w:p w:rsidR="003B3858" w:rsidP="003B3858" w:rsidRDefault="003B3858" w14:paraId="1CDA652B" w14:textId="77777777">
                            <w:pPr>
                              <w:pStyle w:val="NoSpacing"/>
                            </w:pPr>
                          </w:p>
                          <w:p w:rsidR="003B3858" w:rsidP="003B3858" w:rsidRDefault="003B3858" w14:paraId="0167E490" w14:textId="77777777">
                            <w:pPr>
                              <w:pStyle w:val="NoSpacing"/>
                              <w:numPr>
                                <w:ilvl w:val="0"/>
                                <w:numId w:val="3"/>
                              </w:numPr>
                            </w:pPr>
                            <w:r>
                              <w:t>11 + 3</w:t>
                            </w:r>
                            <w:r w:rsidRPr="007D283C">
                              <w:rPr>
                                <w:i/>
                              </w:rPr>
                              <w:t>x</w:t>
                            </w:r>
                            <w:r>
                              <w:t xml:space="preserve"> = 8 – 2</w:t>
                            </w:r>
                            <w:r w:rsidRPr="007D283C">
                              <w:rPr>
                                <w:i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  <w:p w:rsidR="003B3858" w:rsidP="003B3858" w:rsidRDefault="003B3858" w14:paraId="09B815CC" w14:textId="77777777">
                            <w:pPr>
                              <w:pStyle w:val="NoSpacing"/>
                            </w:pPr>
                          </w:p>
                          <w:p w:rsidR="003B3858" w:rsidP="003B3858" w:rsidRDefault="003B3858" w14:paraId="7628F066" w14:textId="77777777">
                            <w:pPr>
                              <w:pStyle w:val="NoSpacing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 w14:anchorId="355C087C">
              <v:shape id="Text Box 78" style="position:absolute;margin-left:-23.9pt;margin-top:14.95pt;width:155.6pt;height:165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spid="_x0000_s1034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" w14:anchorId="3BF4D4A4">
                <v:textbox>
                  <w:txbxContent>
                    <w:p w:rsidR="003B3858" w:rsidP="003B3858" w:rsidRDefault="003B3858" w14:paraId="11ECE154" w14:textId="77777777">
                      <w:pPr>
                        <w:pStyle w:val="NoSpacing"/>
                        <w:numPr>
                          <w:ilvl w:val="0"/>
                          <w:numId w:val="3"/>
                        </w:numPr>
                      </w:pPr>
                      <w:r>
                        <w:t>2</w:t>
                      </w:r>
                      <w:r w:rsidRPr="0086126E">
                        <w:rPr>
                          <w:i/>
                        </w:rPr>
                        <w:t>x</w:t>
                      </w:r>
                      <w:r>
                        <w:t xml:space="preserve"> + 5 = 19</w:t>
                      </w:r>
                      <w:r>
                        <w:tab/>
                      </w:r>
                    </w:p>
                    <w:p w:rsidR="003B3858" w:rsidP="003B3858" w:rsidRDefault="003B3858" w14:paraId="2946DB82" w14:textId="77777777">
                      <w:pPr>
                        <w:pStyle w:val="NoSpacing"/>
                      </w:pPr>
                    </w:p>
                    <w:p w:rsidR="003B3858" w:rsidP="003B3858" w:rsidRDefault="003B3858" w14:paraId="5997CC1D" w14:textId="77777777">
                      <w:pPr>
                        <w:pStyle w:val="NoSpacing"/>
                      </w:pPr>
                    </w:p>
                    <w:p w:rsidR="003B3858" w:rsidP="003B3858" w:rsidRDefault="003B3858" w14:paraId="110FFD37" w14:textId="77777777">
                      <w:pPr>
                        <w:pStyle w:val="NoSpacing"/>
                      </w:pPr>
                    </w:p>
                    <w:p w:rsidR="003B3858" w:rsidP="003B3858" w:rsidRDefault="003B3858" w14:paraId="32E5D9A1" w14:textId="77777777">
                      <w:pPr>
                        <w:pStyle w:val="NoSpacing"/>
                        <w:numPr>
                          <w:ilvl w:val="0"/>
                          <w:numId w:val="3"/>
                        </w:numPr>
                      </w:pPr>
                      <w:r>
                        <w:t>5 – 7</w:t>
                      </w:r>
                      <w:r w:rsidRPr="007D283C">
                        <w:rPr>
                          <w:i/>
                        </w:rPr>
                        <w:t>x</w:t>
                      </w:r>
                      <w:r>
                        <w:t xml:space="preserve"> = -9</w:t>
                      </w:r>
                      <w:r>
                        <w:tab/>
                      </w:r>
                    </w:p>
                    <w:p w:rsidR="003B3858" w:rsidP="003B3858" w:rsidRDefault="003B3858" w14:paraId="6B699379" w14:textId="77777777">
                      <w:pPr>
                        <w:pStyle w:val="NoSpacing"/>
                      </w:pPr>
                    </w:p>
                    <w:p w:rsidR="003B3858" w:rsidP="003B3858" w:rsidRDefault="003B3858" w14:paraId="3FE9F23F" w14:textId="77777777">
                      <w:pPr>
                        <w:pStyle w:val="NoSpacing"/>
                      </w:pPr>
                    </w:p>
                    <w:p w:rsidR="003B3858" w:rsidP="003B3858" w:rsidRDefault="003B3858" w14:paraId="1F72F646" w14:textId="77777777">
                      <w:pPr>
                        <w:pStyle w:val="NoSpacing"/>
                      </w:pPr>
                    </w:p>
                    <w:p w:rsidR="003B3858" w:rsidP="003B3858" w:rsidRDefault="003B3858" w14:paraId="050F18F2" w14:textId="77777777">
                      <w:pPr>
                        <w:pStyle w:val="NoSpacing"/>
                        <w:numPr>
                          <w:ilvl w:val="0"/>
                          <w:numId w:val="3"/>
                        </w:numPr>
                      </w:pPr>
                      <w:r>
                        <w:t>11 + 3</w:t>
                      </w:r>
                      <w:r w:rsidRPr="007D283C">
                        <w:rPr>
                          <w:i/>
                        </w:rPr>
                        <w:t>x</w:t>
                      </w:r>
                      <w:r>
                        <w:t xml:space="preserve"> = 8 – 2</w:t>
                      </w:r>
                      <w:r w:rsidRPr="007D283C">
                        <w:rPr>
                          <w:i/>
                        </w:rPr>
                        <w:t>x</w:t>
                      </w:r>
                      <w:r>
                        <w:t xml:space="preserve"> 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</w:p>
                    <w:p w:rsidR="003B3858" w:rsidP="003B3858" w:rsidRDefault="003B3858" w14:paraId="08CE6F91" w14:textId="77777777">
                      <w:pPr>
                        <w:pStyle w:val="NoSpacing"/>
                      </w:pPr>
                    </w:p>
                    <w:p w:rsidR="003B3858" w:rsidP="003B3858" w:rsidRDefault="003B3858" w14:paraId="61CDCEAD" w14:textId="77777777">
                      <w:pPr>
                        <w:pStyle w:val="NoSpacing"/>
                      </w:pPr>
                    </w:p>
                  </w:txbxContent>
                </v:textbox>
              </v:shape>
            </w:pict>
          </mc:Fallback>
        </mc:AlternateContent>
      </w:r>
    </w:p>
    <w:p w:rsidR="003B3858" w:rsidP="003B3858" w:rsidRDefault="003B3858" w14:paraId="36BD3480" w14:textId="77777777"/>
    <w:p w:rsidR="003B3858" w:rsidP="003B3858" w:rsidRDefault="003B3858" w14:paraId="1393D87C" w14:textId="77777777"/>
    <w:p w:rsidR="003B3858" w:rsidP="003B3858" w:rsidRDefault="003B3858" w14:paraId="29E4D98D" w14:textId="77777777"/>
    <w:p w:rsidR="003B3858" w:rsidP="003B3858" w:rsidRDefault="003B3858" w14:paraId="4B7ABB28" w14:textId="77777777"/>
    <w:p w:rsidR="003B3858" w:rsidP="003B3858" w:rsidRDefault="003B3858" w14:paraId="3E6ACB91" w14:textId="77777777"/>
    <w:p w:rsidR="003B3858" w:rsidP="003B3858" w:rsidRDefault="003B3858" w14:paraId="221051F2" w14:textId="77777777"/>
    <w:p w:rsidR="003B3858" w:rsidP="003B3858" w:rsidRDefault="003B3858" w14:paraId="67246357" w14:textId="77777777"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2A549F3" wp14:editId="1A1291F9">
                <wp:simplePos x="0" y="0"/>
                <wp:positionH relativeFrom="column">
                  <wp:posOffset>-298754</wp:posOffset>
                </wp:positionH>
                <wp:positionV relativeFrom="paragraph">
                  <wp:posOffset>346848</wp:posOffset>
                </wp:positionV>
                <wp:extent cx="6346190" cy="319405"/>
                <wp:effectExtent l="0" t="1905" r="18415" b="8890"/>
                <wp:wrapNone/>
                <wp:docPr id="59" name="Text Box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46190" cy="3194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B3858" w:rsidP="003B3858" w:rsidRDefault="003B3858" w14:paraId="35D9C296" w14:textId="77777777">
                            <w:r>
                              <w:rPr>
                                <w:b/>
                              </w:rPr>
                              <w:t>Section F</w:t>
                            </w:r>
                            <w:r w:rsidRPr="00043D1C">
                              <w:rPr>
                                <w:b/>
                              </w:rPr>
                              <w:t xml:space="preserve">: </w:t>
                            </w:r>
                            <w:r>
                              <w:rPr>
                                <w:b/>
                              </w:rPr>
                              <w:t xml:space="preserve">solving quadratic equations    </w:t>
                            </w:r>
                          </w:p>
                          <w:p w:rsidR="003B3858" w:rsidP="003B3858" w:rsidRDefault="003B3858" w14:paraId="7E0AC51D" w14:textId="77777777">
                            <w:pPr>
                              <w:pStyle w:val="NoSpacing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 w14:anchorId="27D749B6">
              <v:shape id="Text Box 83" style="position:absolute;margin-left:-23.5pt;margin-top:27.3pt;width:499.7pt;height:25.1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spid="_x0000_s1035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" w14:anchorId="02A549F3">
                <v:textbox>
                  <w:txbxContent>
                    <w:p w:rsidR="003B3858" w:rsidP="003B3858" w:rsidRDefault="003B3858" w14:paraId="23940F2E" w14:textId="77777777">
                      <w:r>
                        <w:rPr>
                          <w:b/>
                        </w:rPr>
                        <w:t>Section F</w:t>
                      </w:r>
                      <w:r w:rsidRPr="00043D1C">
                        <w:rPr>
                          <w:b/>
                        </w:rPr>
                        <w:t xml:space="preserve">: </w:t>
                      </w:r>
                      <w:r>
                        <w:rPr>
                          <w:b/>
                        </w:rPr>
                        <w:t xml:space="preserve">solving quadratic equations    </w:t>
                      </w:r>
                    </w:p>
                    <w:p w:rsidR="003B3858" w:rsidP="003B3858" w:rsidRDefault="003B3858" w14:paraId="6BB9E253" w14:textId="77777777">
                      <w:pPr>
                        <w:pStyle w:val="NoSpacing"/>
                      </w:pPr>
                    </w:p>
                  </w:txbxContent>
                </v:textbox>
              </v:shape>
            </w:pict>
          </mc:Fallback>
        </mc:AlternateContent>
      </w:r>
    </w:p>
    <w:p w:rsidR="003B3858" w:rsidP="003B3858" w:rsidRDefault="003B3858" w14:paraId="7A03E3CF" w14:textId="77777777"/>
    <w:p w:rsidR="003B3858" w:rsidP="003B3858" w:rsidRDefault="003B3858" w14:paraId="024768ED" w14:textId="77777777"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576B4C1" wp14:editId="460142E7">
                <wp:simplePos x="0" y="0"/>
                <wp:positionH relativeFrom="column">
                  <wp:posOffset>3838547</wp:posOffset>
                </wp:positionH>
                <wp:positionV relativeFrom="paragraph">
                  <wp:posOffset>158309</wp:posOffset>
                </wp:positionV>
                <wp:extent cx="2194560" cy="1693628"/>
                <wp:effectExtent l="0" t="0" r="15240" b="8255"/>
                <wp:wrapNone/>
                <wp:docPr id="56" name="Text Box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94560" cy="169362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Pr="00911FBF" w:rsidR="003B3858" w:rsidP="003B3858" w:rsidRDefault="003B3858" w14:paraId="653B6E22" w14:textId="77777777">
                            <w:pPr>
                              <w:pStyle w:val="NoSpacing"/>
                              <w:rPr>
                                <w:b/>
                              </w:rPr>
                            </w:pPr>
                            <w:r w:rsidRPr="00911FBF">
                              <w:rPr>
                                <w:b/>
                              </w:rPr>
                              <w:t>Using the Quadratic Formula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  <w:r w:rsidRPr="00294967">
                              <w:rPr>
                                <w:bCs/>
                                <w:i/>
                                <w:iCs/>
                              </w:rPr>
                              <w:t>(</w:t>
                            </w:r>
                            <w:r w:rsidRPr="00CF5771">
                              <w:rPr>
                                <w:bCs/>
                                <w:i/>
                                <w:iCs/>
                              </w:rPr>
                              <w:t>video #</w:t>
                            </w:r>
                            <w:r>
                              <w:rPr>
                                <w:bCs/>
                                <w:i/>
                                <w:iCs/>
                              </w:rPr>
                              <w:t>267)</w:t>
                            </w:r>
                          </w:p>
                          <w:p w:rsidRPr="00911FBF" w:rsidR="003B3858" w:rsidP="003B3858" w:rsidRDefault="003B3858" w14:paraId="33FD0244" w14:textId="77777777">
                            <w:pPr>
                              <w:pStyle w:val="NoSpacing"/>
                            </w:pPr>
                            <w:r>
                              <w:t>(round answers to 3sf)</w:t>
                            </w:r>
                          </w:p>
                          <w:p w:rsidR="003B3858" w:rsidP="003B3858" w:rsidRDefault="003B3858" w14:paraId="0C4CC478" w14:textId="77777777">
                            <w:pPr>
                              <w:spacing w:after="0" w:line="480" w:lineRule="auto"/>
                            </w:pPr>
                            <w:r>
                              <w:t xml:space="preserve">1)      </w:t>
                            </w:r>
                            <w:r w:rsidRPr="000055A3">
                              <w:rPr>
                                <w:i/>
                              </w:rPr>
                              <w:t>x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+7</w:t>
                            </w:r>
                            <w:r w:rsidRPr="000055A3">
                              <w:rPr>
                                <w:i/>
                              </w:rPr>
                              <w:t xml:space="preserve">x </w:t>
                            </w:r>
                            <w:r>
                              <w:t>+9 = 0</w:t>
                            </w:r>
                          </w:p>
                          <w:p w:rsidR="003B3858" w:rsidP="003B3858" w:rsidRDefault="003B3858" w14:paraId="7819FA4B" w14:textId="77777777">
                            <w:pPr>
                              <w:pStyle w:val="NoSpacing"/>
                            </w:pPr>
                          </w:p>
                          <w:p w:rsidR="003B3858" w:rsidP="003B3858" w:rsidRDefault="003B3858" w14:paraId="17A4131F" w14:textId="77777777">
                            <w:pPr>
                              <w:pStyle w:val="NoSpacing"/>
                            </w:pPr>
                          </w:p>
                          <w:p w:rsidR="003B3858" w:rsidP="003B3858" w:rsidRDefault="003B3858" w14:paraId="0C7E5A1E" w14:textId="77777777">
                            <w:r>
                              <w:t>2)     3</w:t>
                            </w:r>
                            <w:r w:rsidRPr="000055A3">
                              <w:rPr>
                                <w:i/>
                              </w:rPr>
                              <w:t>x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= 15</w:t>
                            </w:r>
                            <w:r w:rsidRPr="000055A3">
                              <w:rPr>
                                <w:i/>
                              </w:rPr>
                              <w:t>x</w:t>
                            </w:r>
                            <w:r>
                              <w:t xml:space="preserve"> – 1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 w14:anchorId="1C6851B4">
              <v:shape id="Text Box 85" style="position:absolute;margin-left:302.25pt;margin-top:12.45pt;width:172.8pt;height:133.3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spid="_x0000_s1036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" w14:anchorId="5576B4C1">
                <v:textbox>
                  <w:txbxContent>
                    <w:p w:rsidRPr="00911FBF" w:rsidR="003B3858" w:rsidP="003B3858" w:rsidRDefault="003B3858" w14:paraId="7AA7D803" w14:textId="77777777">
                      <w:pPr>
                        <w:pStyle w:val="NoSpacing"/>
                        <w:rPr>
                          <w:b/>
                        </w:rPr>
                      </w:pPr>
                      <w:r w:rsidRPr="00911FBF">
                        <w:rPr>
                          <w:b/>
                        </w:rPr>
                        <w:t>Using the Quadratic Formula</w:t>
                      </w:r>
                      <w:r>
                        <w:rPr>
                          <w:b/>
                        </w:rPr>
                        <w:t xml:space="preserve"> </w:t>
                      </w:r>
                      <w:r w:rsidRPr="00294967">
                        <w:rPr>
                          <w:bCs/>
                          <w:i/>
                          <w:iCs/>
                        </w:rPr>
                        <w:t>(</w:t>
                      </w:r>
                      <w:r w:rsidRPr="00CF5771">
                        <w:rPr>
                          <w:bCs/>
                          <w:i/>
                          <w:iCs/>
                        </w:rPr>
                        <w:t>video #</w:t>
                      </w:r>
                      <w:r>
                        <w:rPr>
                          <w:bCs/>
                          <w:i/>
                          <w:iCs/>
                        </w:rPr>
                        <w:t>267)</w:t>
                      </w:r>
                    </w:p>
                    <w:p w:rsidRPr="00911FBF" w:rsidR="003B3858" w:rsidP="003B3858" w:rsidRDefault="003B3858" w14:paraId="28E83F23" w14:textId="77777777">
                      <w:pPr>
                        <w:pStyle w:val="NoSpacing"/>
                      </w:pPr>
                      <w:r>
                        <w:t>(round answers to 3sf)</w:t>
                      </w:r>
                    </w:p>
                    <w:p w:rsidR="003B3858" w:rsidP="003B3858" w:rsidRDefault="003B3858" w14:paraId="3C740F1F" w14:textId="77777777">
                      <w:pPr>
                        <w:spacing w:after="0" w:line="480" w:lineRule="auto"/>
                      </w:pPr>
                      <w:r>
                        <w:t xml:space="preserve">1)      </w:t>
                      </w:r>
                      <w:r w:rsidRPr="000055A3">
                        <w:rPr>
                          <w:i/>
                        </w:rPr>
                        <w:t>x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 xml:space="preserve"> +7</w:t>
                      </w:r>
                      <w:r w:rsidRPr="000055A3">
                        <w:rPr>
                          <w:i/>
                        </w:rPr>
                        <w:t xml:space="preserve">x </w:t>
                      </w:r>
                      <w:r>
                        <w:t>+9 = 0</w:t>
                      </w:r>
                    </w:p>
                    <w:p w:rsidR="003B3858" w:rsidP="003B3858" w:rsidRDefault="003B3858" w14:paraId="23DE523C" w14:textId="77777777">
                      <w:pPr>
                        <w:pStyle w:val="NoSpacing"/>
                      </w:pPr>
                    </w:p>
                    <w:p w:rsidR="003B3858" w:rsidP="003B3858" w:rsidRDefault="003B3858" w14:paraId="52E56223" w14:textId="77777777">
                      <w:pPr>
                        <w:pStyle w:val="NoSpacing"/>
                      </w:pPr>
                    </w:p>
                    <w:p w:rsidR="003B3858" w:rsidP="003B3858" w:rsidRDefault="003B3858" w14:paraId="163ACE5C" w14:textId="77777777">
                      <w:r>
                        <w:t>2)     3</w:t>
                      </w:r>
                      <w:r w:rsidRPr="000055A3">
                        <w:rPr>
                          <w:i/>
                        </w:rPr>
                        <w:t>x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 xml:space="preserve"> = 15</w:t>
                      </w:r>
                      <w:r w:rsidRPr="000055A3">
                        <w:rPr>
                          <w:i/>
                        </w:rPr>
                        <w:t>x</w:t>
                      </w:r>
                      <w:r>
                        <w:t xml:space="preserve"> – 1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9707C3F" wp14:editId="2B5B5F0B">
                <wp:simplePos x="0" y="0"/>
                <wp:positionH relativeFrom="column">
                  <wp:posOffset>1779160</wp:posOffset>
                </wp:positionH>
                <wp:positionV relativeFrom="paragraph">
                  <wp:posOffset>150358</wp:posOffset>
                </wp:positionV>
                <wp:extent cx="1976120" cy="1709530"/>
                <wp:effectExtent l="0" t="0" r="17780" b="17780"/>
                <wp:wrapNone/>
                <wp:docPr id="58" name="Text Box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76120" cy="17095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B3858" w:rsidP="003B3858" w:rsidRDefault="003B3858" w14:paraId="39D7BAC8" w14:textId="77777777">
                            <w:pPr>
                              <w:pStyle w:val="NoSpacing"/>
                              <w:rPr>
                                <w:b/>
                              </w:rPr>
                            </w:pPr>
                            <w:r w:rsidRPr="00911FBF">
                              <w:rPr>
                                <w:b/>
                              </w:rPr>
                              <w:t>By Completing the Square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  <w:r w:rsidRPr="00294967">
                              <w:rPr>
                                <w:bCs/>
                                <w:i/>
                                <w:iCs/>
                              </w:rPr>
                              <w:t>(</w:t>
                            </w:r>
                            <w:r w:rsidRPr="00CF5771">
                              <w:rPr>
                                <w:bCs/>
                                <w:i/>
                                <w:iCs/>
                              </w:rPr>
                              <w:t>video #</w:t>
                            </w:r>
                            <w:r>
                              <w:rPr>
                                <w:bCs/>
                                <w:i/>
                                <w:iCs/>
                              </w:rPr>
                              <w:t>267a)</w:t>
                            </w:r>
                          </w:p>
                          <w:p w:rsidR="003B3858" w:rsidP="003B3858" w:rsidRDefault="003B3858" w14:paraId="242569AB" w14:textId="77777777">
                            <w:pPr>
                              <w:pStyle w:val="NoSpacing"/>
                            </w:pPr>
                            <w:r>
                              <w:t>(leave answers as surds)</w:t>
                            </w:r>
                          </w:p>
                          <w:p w:rsidR="003B3858" w:rsidP="003B3858" w:rsidRDefault="003B3858" w14:paraId="4A5384E3" w14:textId="77777777">
                            <w:pPr>
                              <w:pStyle w:val="NoSpacing"/>
                            </w:pPr>
                            <w:r>
                              <w:t xml:space="preserve">1)   </w:t>
                            </w:r>
                            <w:r>
                              <w:tab/>
                            </w:r>
                            <w:r w:rsidRPr="000D47C7">
                              <w:rPr>
                                <w:i/>
                              </w:rPr>
                              <w:t>x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+ 6</w:t>
                            </w:r>
                            <w:r w:rsidRPr="000D47C7">
                              <w:rPr>
                                <w:i/>
                              </w:rPr>
                              <w:t>x</w:t>
                            </w:r>
                            <w:r>
                              <w:t xml:space="preserve"> + 4 = 0</w:t>
                            </w:r>
                          </w:p>
                          <w:p w:rsidR="003B3858" w:rsidP="003B3858" w:rsidRDefault="003B3858" w14:paraId="011DC20C" w14:textId="77777777">
                            <w:pPr>
                              <w:pStyle w:val="NoSpacing"/>
                            </w:pPr>
                          </w:p>
                          <w:p w:rsidR="003B3858" w:rsidP="003B3858" w:rsidRDefault="003B3858" w14:paraId="6DAA0812" w14:textId="77777777">
                            <w:pPr>
                              <w:pStyle w:val="NoSpacing"/>
                            </w:pPr>
                          </w:p>
                          <w:p w:rsidR="003B3858" w:rsidP="003B3858" w:rsidRDefault="003B3858" w14:paraId="2F047FD8" w14:textId="77777777">
                            <w:pPr>
                              <w:pStyle w:val="NoSpacing"/>
                            </w:pPr>
                          </w:p>
                          <w:p w:rsidR="003B3858" w:rsidP="003B3858" w:rsidRDefault="003B3858" w14:paraId="5AA956A9" w14:textId="77777777">
                            <w:pPr>
                              <w:pStyle w:val="NoSpacing"/>
                            </w:pPr>
                            <w:r>
                              <w:t>2)</w:t>
                            </w:r>
                            <w:r>
                              <w:tab/>
                            </w:r>
                            <w:r w:rsidRPr="000D47C7">
                              <w:rPr>
                                <w:i/>
                              </w:rPr>
                              <w:t>x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– 7</w:t>
                            </w:r>
                            <w:r w:rsidRPr="000D47C7">
                              <w:rPr>
                                <w:i/>
                              </w:rPr>
                              <w:t>x</w:t>
                            </w:r>
                            <w:r>
                              <w:t xml:space="preserve"> - 1 = 0</w:t>
                            </w:r>
                          </w:p>
                          <w:p w:rsidR="003B3858" w:rsidP="003B3858" w:rsidRDefault="003B3858" w14:paraId="2D6E7F64" w14:textId="77777777">
                            <w:pPr>
                              <w:pStyle w:val="NoSpacing"/>
                            </w:pPr>
                          </w:p>
                          <w:p w:rsidR="003B3858" w:rsidP="003B3858" w:rsidRDefault="003B3858" w14:paraId="0319EBAF" w14:textId="77777777">
                            <w:pPr>
                              <w:pStyle w:val="NoSpacing"/>
                            </w:pPr>
                          </w:p>
                          <w:p w:rsidR="003B3858" w:rsidP="003B3858" w:rsidRDefault="003B3858" w14:paraId="14734F93" w14:textId="77777777">
                            <w:pPr>
                              <w:pStyle w:val="NoSpacing"/>
                            </w:pPr>
                          </w:p>
                          <w:p w:rsidR="003B3858" w:rsidP="003B3858" w:rsidRDefault="003B3858" w14:paraId="26C07A52" w14:textId="77777777">
                            <w:pPr>
                              <w:pStyle w:val="NoSpacing"/>
                            </w:pPr>
                          </w:p>
                          <w:p w:rsidR="003B3858" w:rsidP="003B3858" w:rsidRDefault="003B3858" w14:paraId="412163F2" w14:textId="77777777">
                            <w:pPr>
                              <w:pStyle w:val="NoSpacing"/>
                            </w:pPr>
                          </w:p>
                          <w:p w:rsidR="003B3858" w:rsidP="003B3858" w:rsidRDefault="003B3858" w14:paraId="390411AF" w14:textId="77777777">
                            <w:pPr>
                              <w:pStyle w:val="NoSpacing"/>
                            </w:pPr>
                          </w:p>
                          <w:p w:rsidR="003B3858" w:rsidP="003B3858" w:rsidRDefault="003B3858" w14:paraId="6C272716" w14:textId="77777777">
                            <w:pPr>
                              <w:pStyle w:val="NoSpacing"/>
                            </w:pPr>
                          </w:p>
                          <w:p w:rsidR="003B3858" w:rsidP="003B3858" w:rsidRDefault="003B3858" w14:paraId="35135FE5" w14:textId="77777777">
                            <w:pPr>
                              <w:pStyle w:val="NoSpacing"/>
                            </w:pPr>
                          </w:p>
                          <w:p w:rsidRPr="00911FBF" w:rsidR="003B3858" w:rsidP="003B3858" w:rsidRDefault="003B3858" w14:paraId="4352930E" w14:textId="77777777">
                            <w:pPr>
                              <w:pStyle w:val="NoSpacing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 w14:anchorId="3ACF19AF">
              <v:shape id="Text Box 86" style="position:absolute;margin-left:140.1pt;margin-top:11.85pt;width:155.6pt;height:134.6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spid="_x0000_s1037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" w14:anchorId="39707C3F">
                <v:textbox>
                  <w:txbxContent>
                    <w:p w:rsidR="003B3858" w:rsidP="003B3858" w:rsidRDefault="003B3858" w14:paraId="61A8356C" w14:textId="77777777">
                      <w:pPr>
                        <w:pStyle w:val="NoSpacing"/>
                        <w:rPr>
                          <w:b/>
                        </w:rPr>
                      </w:pPr>
                      <w:r w:rsidRPr="00911FBF">
                        <w:rPr>
                          <w:b/>
                        </w:rPr>
                        <w:t>By Completing the Square</w:t>
                      </w:r>
                      <w:r>
                        <w:rPr>
                          <w:b/>
                        </w:rPr>
                        <w:t xml:space="preserve"> </w:t>
                      </w:r>
                      <w:r w:rsidRPr="00294967">
                        <w:rPr>
                          <w:bCs/>
                          <w:i/>
                          <w:iCs/>
                        </w:rPr>
                        <w:t>(</w:t>
                      </w:r>
                      <w:r w:rsidRPr="00CF5771">
                        <w:rPr>
                          <w:bCs/>
                          <w:i/>
                          <w:iCs/>
                        </w:rPr>
                        <w:t>video #</w:t>
                      </w:r>
                      <w:r>
                        <w:rPr>
                          <w:bCs/>
                          <w:i/>
                          <w:iCs/>
                        </w:rPr>
                        <w:t>267a)</w:t>
                      </w:r>
                    </w:p>
                    <w:p w:rsidR="003B3858" w:rsidP="003B3858" w:rsidRDefault="003B3858" w14:paraId="18A3DE7A" w14:textId="77777777">
                      <w:pPr>
                        <w:pStyle w:val="NoSpacing"/>
                      </w:pPr>
                      <w:r>
                        <w:t>(leave answers as surds)</w:t>
                      </w:r>
                    </w:p>
                    <w:p w:rsidR="003B3858" w:rsidP="003B3858" w:rsidRDefault="003B3858" w14:paraId="640375F2" w14:textId="77777777">
                      <w:pPr>
                        <w:pStyle w:val="NoSpacing"/>
                      </w:pPr>
                      <w:r>
                        <w:t xml:space="preserve">1)   </w:t>
                      </w:r>
                      <w:r>
                        <w:tab/>
                      </w:r>
                      <w:r w:rsidRPr="000D47C7">
                        <w:rPr>
                          <w:i/>
                        </w:rPr>
                        <w:t>x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 xml:space="preserve"> + 6</w:t>
                      </w:r>
                      <w:r w:rsidRPr="000D47C7">
                        <w:rPr>
                          <w:i/>
                        </w:rPr>
                        <w:t>x</w:t>
                      </w:r>
                      <w:r>
                        <w:t xml:space="preserve"> + 4 = 0</w:t>
                      </w:r>
                    </w:p>
                    <w:p w:rsidR="003B3858" w:rsidP="003B3858" w:rsidRDefault="003B3858" w14:paraId="07547A01" w14:textId="77777777">
                      <w:pPr>
                        <w:pStyle w:val="NoSpacing"/>
                      </w:pPr>
                    </w:p>
                    <w:p w:rsidR="003B3858" w:rsidP="003B3858" w:rsidRDefault="003B3858" w14:paraId="5043CB0F" w14:textId="77777777">
                      <w:pPr>
                        <w:pStyle w:val="NoSpacing"/>
                      </w:pPr>
                    </w:p>
                    <w:p w:rsidR="003B3858" w:rsidP="003B3858" w:rsidRDefault="003B3858" w14:paraId="07459315" w14:textId="77777777">
                      <w:pPr>
                        <w:pStyle w:val="NoSpacing"/>
                      </w:pPr>
                    </w:p>
                    <w:p w:rsidR="003B3858" w:rsidP="003B3858" w:rsidRDefault="003B3858" w14:paraId="1EEA9E84" w14:textId="77777777">
                      <w:pPr>
                        <w:pStyle w:val="NoSpacing"/>
                      </w:pPr>
                      <w:r>
                        <w:t>2)</w:t>
                      </w:r>
                      <w:r>
                        <w:tab/>
                      </w:r>
                      <w:r w:rsidRPr="000D47C7">
                        <w:rPr>
                          <w:i/>
                        </w:rPr>
                        <w:t>x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 xml:space="preserve"> – 7</w:t>
                      </w:r>
                      <w:r w:rsidRPr="000D47C7">
                        <w:rPr>
                          <w:i/>
                        </w:rPr>
                        <w:t>x</w:t>
                      </w:r>
                      <w:r>
                        <w:t xml:space="preserve"> - 1 = 0</w:t>
                      </w:r>
                    </w:p>
                    <w:p w:rsidR="003B3858" w:rsidP="003B3858" w:rsidRDefault="003B3858" w14:paraId="6537F28F" w14:textId="77777777">
                      <w:pPr>
                        <w:pStyle w:val="NoSpacing"/>
                      </w:pPr>
                    </w:p>
                    <w:p w:rsidR="003B3858" w:rsidP="003B3858" w:rsidRDefault="003B3858" w14:paraId="6DFB9E20" w14:textId="77777777">
                      <w:pPr>
                        <w:pStyle w:val="NoSpacing"/>
                      </w:pPr>
                    </w:p>
                    <w:p w:rsidR="003B3858" w:rsidP="003B3858" w:rsidRDefault="003B3858" w14:paraId="70DF9E56" w14:textId="77777777">
                      <w:pPr>
                        <w:pStyle w:val="NoSpacing"/>
                      </w:pPr>
                    </w:p>
                    <w:p w:rsidR="003B3858" w:rsidP="003B3858" w:rsidRDefault="003B3858" w14:paraId="44E871BC" w14:textId="77777777">
                      <w:pPr>
                        <w:pStyle w:val="NoSpacing"/>
                      </w:pPr>
                    </w:p>
                    <w:p w:rsidR="003B3858" w:rsidP="003B3858" w:rsidRDefault="003B3858" w14:paraId="144A5D23" w14:textId="77777777">
                      <w:pPr>
                        <w:pStyle w:val="NoSpacing"/>
                      </w:pPr>
                    </w:p>
                    <w:p w:rsidR="003B3858" w:rsidP="003B3858" w:rsidRDefault="003B3858" w14:paraId="738610EB" w14:textId="77777777">
                      <w:pPr>
                        <w:pStyle w:val="NoSpacing"/>
                      </w:pPr>
                    </w:p>
                    <w:p w:rsidR="003B3858" w:rsidP="003B3858" w:rsidRDefault="003B3858" w14:paraId="637805D2" w14:textId="77777777">
                      <w:pPr>
                        <w:pStyle w:val="NoSpacing"/>
                      </w:pPr>
                    </w:p>
                    <w:p w:rsidR="003B3858" w:rsidP="003B3858" w:rsidRDefault="003B3858" w14:paraId="463F29E8" w14:textId="77777777">
                      <w:pPr>
                        <w:pStyle w:val="NoSpacing"/>
                      </w:pPr>
                    </w:p>
                    <w:p w:rsidRPr="00911FBF" w:rsidR="003B3858" w:rsidP="003B3858" w:rsidRDefault="003B3858" w14:paraId="3B7B4B86" w14:textId="77777777">
                      <w:pPr>
                        <w:pStyle w:val="NoSpacing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B5A00E2" wp14:editId="76E0E0C6">
                <wp:simplePos x="0" y="0"/>
                <wp:positionH relativeFrom="column">
                  <wp:posOffset>-280228</wp:posOffset>
                </wp:positionH>
                <wp:positionV relativeFrom="paragraph">
                  <wp:posOffset>142406</wp:posOffset>
                </wp:positionV>
                <wp:extent cx="1976120" cy="1725433"/>
                <wp:effectExtent l="0" t="0" r="17780" b="14605"/>
                <wp:wrapNone/>
                <wp:docPr id="57" name="Text Box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76120" cy="172543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B3858" w:rsidP="003B3858" w:rsidRDefault="003B3858" w14:paraId="292E3085" w14:textId="77777777">
                            <w:pPr>
                              <w:pStyle w:val="NoSpacing"/>
                            </w:pPr>
                            <w:r>
                              <w:rPr>
                                <w:b/>
                              </w:rPr>
                              <w:t xml:space="preserve">By Factorising </w:t>
                            </w:r>
                            <w:r w:rsidRPr="00294967">
                              <w:rPr>
                                <w:bCs/>
                                <w:i/>
                                <w:iCs/>
                              </w:rPr>
                              <w:t>(</w:t>
                            </w:r>
                            <w:r w:rsidRPr="00CF5771">
                              <w:rPr>
                                <w:bCs/>
                                <w:i/>
                                <w:iCs/>
                              </w:rPr>
                              <w:t>video #</w:t>
                            </w:r>
                            <w:r>
                              <w:rPr>
                                <w:bCs/>
                                <w:i/>
                                <w:iCs/>
                              </w:rPr>
                              <w:t>266)</w:t>
                            </w:r>
                          </w:p>
                          <w:p w:rsidR="003B3858" w:rsidP="003B3858" w:rsidRDefault="003B3858" w14:paraId="6C0818C2" w14:textId="77777777">
                            <w:r>
                              <w:rPr>
                                <w:i/>
                              </w:rPr>
                              <w:t xml:space="preserve">1)          </w:t>
                            </w:r>
                            <w:r w:rsidRPr="00FF6232">
                              <w:rPr>
                                <w:i/>
                              </w:rPr>
                              <w:t>x</w:t>
                            </w:r>
                            <w:r w:rsidRPr="00FF6232"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+ 3</w:t>
                            </w:r>
                            <w:r w:rsidRPr="00FF6232">
                              <w:rPr>
                                <w:i/>
                              </w:rPr>
                              <w:t>x</w:t>
                            </w:r>
                            <w:r>
                              <w:t xml:space="preserve"> + 2 = 0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  <w:p w:rsidR="003B3858" w:rsidP="003B3858" w:rsidRDefault="003B3858" w14:paraId="0DAABE65" w14:textId="77777777">
                            <w:r>
                              <w:t>2)</w:t>
                            </w:r>
                            <w:r>
                              <w:tab/>
                            </w:r>
                            <w:r>
                              <w:t xml:space="preserve">4 </w:t>
                            </w:r>
                            <w:r w:rsidRPr="00FF7527">
                              <w:rPr>
                                <w:i/>
                              </w:rPr>
                              <w:t>– x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= 0</w:t>
                            </w:r>
                          </w:p>
                          <w:p w:rsidR="003B3858" w:rsidP="003B3858" w:rsidRDefault="003B3858" w14:paraId="6A56DC2A" w14:textId="77777777"/>
                          <w:p w:rsidR="003B3858" w:rsidP="003B3858" w:rsidRDefault="003B3858" w14:paraId="21492F4C" w14:textId="77777777">
                            <w:r>
                              <w:t>3)</w:t>
                            </w:r>
                            <w:r>
                              <w:tab/>
                            </w:r>
                            <w:r>
                              <w:t>6 + 2</w:t>
                            </w:r>
                            <w:r w:rsidRPr="000055A3">
                              <w:rPr>
                                <w:i/>
                              </w:rPr>
                              <w:t>x</w:t>
                            </w:r>
                            <w:r>
                              <w:t xml:space="preserve"> = 8</w:t>
                            </w:r>
                            <w:r w:rsidRPr="000055A3">
                              <w:rPr>
                                <w:i/>
                              </w:rPr>
                              <w:t>x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</w:p>
                          <w:p w:rsidR="003B3858" w:rsidP="003B3858" w:rsidRDefault="003B3858" w14:paraId="0FA829A4" w14:textId="77777777">
                            <w:pPr>
                              <w:pStyle w:val="NoSpacing"/>
                            </w:pPr>
                          </w:p>
                          <w:p w:rsidR="003B3858" w:rsidP="003B3858" w:rsidRDefault="003B3858" w14:paraId="41522071" w14:textId="77777777">
                            <w:pPr>
                              <w:pStyle w:val="NoSpacing"/>
                            </w:pPr>
                          </w:p>
                          <w:p w:rsidR="003B3858" w:rsidP="003B3858" w:rsidRDefault="003B3858" w14:paraId="06B35ACF" w14:textId="77777777">
                            <w:pPr>
                              <w:pStyle w:val="NoSpacing"/>
                            </w:pPr>
                          </w:p>
                          <w:p w:rsidRPr="00911FBF" w:rsidR="003B3858" w:rsidP="003B3858" w:rsidRDefault="003B3858" w14:paraId="29AF5CD1" w14:textId="77777777">
                            <w:pPr>
                              <w:pStyle w:val="NoSpacing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 w14:anchorId="765BABE6">
              <v:shape id="Text Box 84" style="position:absolute;margin-left:-22.05pt;margin-top:11.2pt;width:155.6pt;height:135.8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spid="_x0000_s1038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" w14:anchorId="6B5A00E2">
                <v:textbox>
                  <w:txbxContent>
                    <w:p w:rsidR="003B3858" w:rsidP="003B3858" w:rsidRDefault="003B3858" w14:paraId="0EF95142" w14:textId="77777777">
                      <w:pPr>
                        <w:pStyle w:val="NoSpacing"/>
                      </w:pPr>
                      <w:r>
                        <w:rPr>
                          <w:b/>
                        </w:rPr>
                        <w:t xml:space="preserve">By Factorising </w:t>
                      </w:r>
                      <w:r w:rsidRPr="00294967">
                        <w:rPr>
                          <w:bCs/>
                          <w:i/>
                          <w:iCs/>
                        </w:rPr>
                        <w:t>(</w:t>
                      </w:r>
                      <w:r w:rsidRPr="00CF5771">
                        <w:rPr>
                          <w:bCs/>
                          <w:i/>
                          <w:iCs/>
                        </w:rPr>
                        <w:t>video #</w:t>
                      </w:r>
                      <w:r>
                        <w:rPr>
                          <w:bCs/>
                          <w:i/>
                          <w:iCs/>
                        </w:rPr>
                        <w:t>266)</w:t>
                      </w:r>
                    </w:p>
                    <w:p w:rsidR="003B3858" w:rsidP="003B3858" w:rsidRDefault="003B3858" w14:paraId="55F99157" w14:textId="77777777">
                      <w:r>
                        <w:rPr>
                          <w:i/>
                        </w:rPr>
                        <w:t xml:space="preserve">1)          </w:t>
                      </w:r>
                      <w:r w:rsidRPr="00FF6232">
                        <w:rPr>
                          <w:i/>
                        </w:rPr>
                        <w:t>x</w:t>
                      </w:r>
                      <w:r w:rsidRPr="00FF6232">
                        <w:rPr>
                          <w:vertAlign w:val="superscript"/>
                        </w:rPr>
                        <w:t>2</w:t>
                      </w:r>
                      <w:r>
                        <w:t xml:space="preserve"> + 3</w:t>
                      </w:r>
                      <w:r w:rsidRPr="00FF6232">
                        <w:rPr>
                          <w:i/>
                        </w:rPr>
                        <w:t>x</w:t>
                      </w:r>
                      <w:r>
                        <w:t xml:space="preserve"> + 2 = 0</w:t>
                      </w:r>
                      <w:r>
                        <w:tab/>
                      </w:r>
                      <w:r>
                        <w:tab/>
                      </w:r>
                    </w:p>
                    <w:p w:rsidR="003B3858" w:rsidP="003B3858" w:rsidRDefault="003B3858" w14:paraId="1662F9A6" w14:textId="77777777">
                      <w:r>
                        <w:t>2)</w:t>
                      </w:r>
                      <w:r>
                        <w:tab/>
                      </w:r>
                      <w:r>
                        <w:t xml:space="preserve">4 </w:t>
                      </w:r>
                      <w:r w:rsidRPr="00FF7527">
                        <w:rPr>
                          <w:i/>
                        </w:rPr>
                        <w:t>– x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 xml:space="preserve"> = 0</w:t>
                      </w:r>
                    </w:p>
                    <w:p w:rsidR="003B3858" w:rsidP="003B3858" w:rsidRDefault="003B3858" w14:paraId="3A0FF5F2" w14:textId="77777777"/>
                    <w:p w:rsidR="003B3858" w:rsidP="003B3858" w:rsidRDefault="003B3858" w14:paraId="4B51B39B" w14:textId="77777777">
                      <w:r>
                        <w:t>3)</w:t>
                      </w:r>
                      <w:r>
                        <w:tab/>
                      </w:r>
                      <w:r>
                        <w:t>6 + 2</w:t>
                      </w:r>
                      <w:r w:rsidRPr="000055A3">
                        <w:rPr>
                          <w:i/>
                        </w:rPr>
                        <w:t>x</w:t>
                      </w:r>
                      <w:r>
                        <w:t xml:space="preserve"> = 8</w:t>
                      </w:r>
                      <w:r w:rsidRPr="000055A3">
                        <w:rPr>
                          <w:i/>
                        </w:rPr>
                        <w:t>x</w:t>
                      </w:r>
                      <w:r>
                        <w:rPr>
                          <w:vertAlign w:val="superscript"/>
                        </w:rPr>
                        <w:t>2</w:t>
                      </w:r>
                    </w:p>
                    <w:p w:rsidR="003B3858" w:rsidP="003B3858" w:rsidRDefault="003B3858" w14:paraId="5630AD66" w14:textId="77777777">
                      <w:pPr>
                        <w:pStyle w:val="NoSpacing"/>
                      </w:pPr>
                    </w:p>
                    <w:p w:rsidR="003B3858" w:rsidP="003B3858" w:rsidRDefault="003B3858" w14:paraId="61829076" w14:textId="77777777">
                      <w:pPr>
                        <w:pStyle w:val="NoSpacing"/>
                      </w:pPr>
                    </w:p>
                    <w:p w:rsidR="003B3858" w:rsidP="003B3858" w:rsidRDefault="003B3858" w14:paraId="2BA226A1" w14:textId="77777777">
                      <w:pPr>
                        <w:pStyle w:val="NoSpacing"/>
                      </w:pPr>
                    </w:p>
                    <w:p w:rsidRPr="00911FBF" w:rsidR="003B3858" w:rsidP="003B3858" w:rsidRDefault="003B3858" w14:paraId="17AD93B2" w14:textId="77777777">
                      <w:pPr>
                        <w:pStyle w:val="NoSpacing"/>
                      </w:pPr>
                    </w:p>
                  </w:txbxContent>
                </v:textbox>
              </v:shape>
            </w:pict>
          </mc:Fallback>
        </mc:AlternateContent>
      </w:r>
    </w:p>
    <w:p w:rsidR="003B3858" w:rsidP="003B3858" w:rsidRDefault="003B3858" w14:paraId="0890EECB" w14:textId="77777777"/>
    <w:p w:rsidR="003B3858" w:rsidP="003B3858" w:rsidRDefault="003B3858" w14:paraId="3B25990C" w14:textId="77777777"/>
    <w:p w:rsidR="003B3858" w:rsidP="003B3858" w:rsidRDefault="003B3858" w14:paraId="2C6D2DC7" w14:textId="77777777"/>
    <w:p w:rsidR="003B3858" w:rsidP="003B3858" w:rsidRDefault="003B3858" w14:paraId="73820055" w14:textId="77777777"/>
    <w:p w:rsidR="003B3858" w:rsidP="003B3858" w:rsidRDefault="003B3858" w14:paraId="5D53C34C" w14:textId="77777777"/>
    <w:p w:rsidR="003B3858" w:rsidP="003B3858" w:rsidRDefault="003B3858" w14:paraId="717835B7" w14:textId="77777777"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C1C03BE" wp14:editId="49C85495">
                <wp:simplePos x="0" y="0"/>
                <wp:positionH relativeFrom="column">
                  <wp:posOffset>1969991</wp:posOffset>
                </wp:positionH>
                <wp:positionV relativeFrom="paragraph">
                  <wp:posOffset>201682</wp:posOffset>
                </wp:positionV>
                <wp:extent cx="4049395" cy="3434963"/>
                <wp:effectExtent l="0" t="0" r="14605" b="6985"/>
                <wp:wrapNone/>
                <wp:docPr id="54" name="Text Box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49395" cy="343496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B3858" w:rsidP="003B3858" w:rsidRDefault="003B3858" w14:paraId="598181EF" w14:textId="77777777">
                            <w:pPr>
                              <w:pStyle w:val="NoSpacing"/>
                            </w:pPr>
                            <w:r>
                              <w:rPr>
                                <w:b/>
                              </w:rPr>
                              <w:t xml:space="preserve">Section H: </w:t>
                            </w:r>
                            <w:proofErr w:type="gramStart"/>
                            <w:r>
                              <w:rPr>
                                <w:b/>
                              </w:rPr>
                              <w:t xml:space="preserve">surds  </w:t>
                            </w:r>
                            <w:r w:rsidRPr="00294967">
                              <w:rPr>
                                <w:bCs/>
                                <w:i/>
                                <w:iCs/>
                              </w:rPr>
                              <w:t>(</w:t>
                            </w:r>
                            <w:proofErr w:type="gramEnd"/>
                            <w:r w:rsidRPr="00CF5771">
                              <w:rPr>
                                <w:bCs/>
                                <w:i/>
                                <w:iCs/>
                              </w:rPr>
                              <w:t>video</w:t>
                            </w:r>
                            <w:r>
                              <w:rPr>
                                <w:bCs/>
                                <w:i/>
                                <w:iCs/>
                              </w:rPr>
                              <w:t xml:space="preserve">s </w:t>
                            </w:r>
                            <w:r w:rsidRPr="00CF5771">
                              <w:rPr>
                                <w:bCs/>
                                <w:i/>
                                <w:iCs/>
                              </w:rPr>
                              <w:t>#</w:t>
                            </w:r>
                            <w:r>
                              <w:rPr>
                                <w:bCs/>
                                <w:i/>
                                <w:iCs/>
                              </w:rPr>
                              <w:t>305-308)</w:t>
                            </w:r>
                            <w:r>
                              <w:rPr>
                                <w:b/>
                              </w:rPr>
                              <w:t xml:space="preserve">        </w:t>
                            </w:r>
                            <w:r>
                              <w:t>Without using a calculator…</w:t>
                            </w:r>
                          </w:p>
                          <w:p w:rsidRPr="00D01B84" w:rsidR="003B3858" w:rsidP="003B3858" w:rsidRDefault="003B3858" w14:paraId="58628377" w14:textId="77777777">
                            <w:pPr>
                              <w:pStyle w:val="NoSpacing"/>
                              <w:rPr>
                                <w:b/>
                              </w:rPr>
                            </w:pPr>
                            <w:r w:rsidRPr="00D01B84">
                              <w:rPr>
                                <w:bCs/>
                              </w:rPr>
                              <w:t>Simplify</w:t>
                            </w:r>
                            <w:r w:rsidRPr="00D01B84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:rsidRPr="00D01B84" w:rsidR="003B3858" w:rsidP="003B3858" w:rsidRDefault="00CA6938" w14:paraId="565A5DAC" w14:textId="77777777">
                            <w:pPr>
                              <w:pStyle w:val="NoSpacing"/>
                              <w:numPr>
                                <w:ilvl w:val="0"/>
                                <w:numId w:val="6"/>
                              </w:numPr>
                              <w:rPr>
                                <w:b/>
                              </w:rPr>
                            </w:pPr>
                            <w:r w:rsidRPr="002455B7">
                              <w:rPr>
                                <w:noProof/>
                                <w:position w:val="-8"/>
                                <w:sz w:val="28"/>
                              </w:rPr>
                              <w:object w:dxaOrig="519" w:dyaOrig="402" w14:anchorId="0088F478">
                                <v:shape id="_x0000_i1046" style="width:26.2pt;height:20.1pt;mso-width-percent:0;mso-height-percent:0;mso-width-percent:0;mso-height-percent:0" alt="" type="#_x0000_t75">
                                  <v:imagedata o:title="" r:id="rId39"/>
                                </v:shape>
                                <o:OLEObject Type="Embed" ProgID="Equation.3" ShapeID="_x0000_i1046" DrawAspect="Content" ObjectID="_1748089630" r:id="rId40"/>
                              </w:object>
                            </w:r>
                          </w:p>
                          <w:p w:rsidRPr="00D01B84" w:rsidR="003B3858" w:rsidP="003B3858" w:rsidRDefault="00CA6938" w14:paraId="63C86979" w14:textId="77777777">
                            <w:pPr>
                              <w:pStyle w:val="NoSpacing"/>
                              <w:numPr>
                                <w:ilvl w:val="0"/>
                                <w:numId w:val="6"/>
                              </w:numPr>
                              <w:rPr>
                                <w:b/>
                              </w:rPr>
                            </w:pPr>
                            <w:r w:rsidRPr="00D01B84">
                              <w:rPr>
                                <w:b/>
                                <w:noProof/>
                                <w:position w:val="-8"/>
                              </w:rPr>
                              <w:object w:dxaOrig="1155" w:dyaOrig="402" w14:anchorId="15D2371D">
                                <v:shape id="_x0000_i1048" style="width:57.95pt;height:20.1pt;mso-width-percent:0;mso-height-percent:0;mso-width-percent:0;mso-height-percent:0" alt="" type="#_x0000_t75">
                                  <v:imagedata o:title="" r:id="rId41"/>
                                </v:shape>
                                <o:OLEObject Type="Embed" ProgID="Equation.3" ShapeID="_x0000_i1048" DrawAspect="Content" ObjectID="_1748089631" r:id="rId42"/>
                              </w:object>
                            </w:r>
                          </w:p>
                          <w:p w:rsidRPr="00C00421" w:rsidR="003B3858" w:rsidP="003B3858" w:rsidRDefault="003B3858" w14:paraId="1A832691" w14:textId="77777777">
                            <w:pPr>
                              <w:spacing w:after="0" w:line="240" w:lineRule="auto"/>
                              <w:rPr>
                                <w:b/>
                                <w:bCs/>
                                <w:sz w:val="20"/>
                                <w:szCs w:val="28"/>
                              </w:rPr>
                            </w:pPr>
                          </w:p>
                          <w:p w:rsidRPr="00C00421" w:rsidR="003B3858" w:rsidP="003B3858" w:rsidRDefault="003B3858" w14:paraId="346B59D3" w14:textId="77777777">
                            <w:pPr>
                              <w:pStyle w:val="NoSpacing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A375AB">
                              <w:t>Expand and simplify</w:t>
                            </w:r>
                          </w:p>
                          <w:p w:rsidRPr="00D01B84" w:rsidR="003B3858" w:rsidP="003B3858" w:rsidRDefault="00CA6938" w14:paraId="1561C2A1" w14:textId="77777777">
                            <w:pPr>
                              <w:pStyle w:val="ListParagraph"/>
                              <w:numPr>
                                <w:ilvl w:val="0"/>
                                <w:numId w:val="6"/>
                              </w:numPr>
                              <w:spacing w:after="0" w:line="240" w:lineRule="auto"/>
                              <w:rPr>
                                <w:sz w:val="28"/>
                                <w:szCs w:val="28"/>
                              </w:rPr>
                            </w:pPr>
                            <w:r w:rsidRPr="00485E9B">
                              <w:rPr>
                                <w:noProof/>
                                <w:position w:val="-10"/>
                                <w:sz w:val="28"/>
                                <w:szCs w:val="28"/>
                              </w:rPr>
                              <w:object w:dxaOrig="1172" w:dyaOrig="402" w14:anchorId="56AA5472">
                                <v:shape id="_x0000_i1050" style="width:58.45pt;height:20.1pt;mso-width-percent:0;mso-height-percent:0;mso-width-percent:0;mso-height-percent:0" alt="" type="#_x0000_t75">
                                  <v:imagedata o:title="" r:id="rId43"/>
                                </v:shape>
                                <o:OLEObject Type="Embed" ProgID="Equation.3" ShapeID="_x0000_i1050" DrawAspect="Content" ObjectID="_1748089632" r:id="rId44"/>
                              </w:object>
                            </w:r>
                          </w:p>
                          <w:p w:rsidRPr="00C00421" w:rsidR="003B3858" w:rsidP="003B3858" w:rsidRDefault="003B3858" w14:paraId="62745F32" w14:textId="77777777">
                            <w:pPr>
                              <w:spacing w:after="0" w:line="240" w:lineRule="auto"/>
                              <w:rPr>
                                <w:sz w:val="24"/>
                                <w:szCs w:val="28"/>
                              </w:rPr>
                            </w:pPr>
                          </w:p>
                          <w:p w:rsidR="003B3858" w:rsidP="003B3858" w:rsidRDefault="00CA6938" w14:paraId="2574F0A9" w14:textId="77777777">
                            <w:pPr>
                              <w:numPr>
                                <w:ilvl w:val="0"/>
                                <w:numId w:val="6"/>
                              </w:numPr>
                              <w:spacing w:after="0" w:line="240" w:lineRule="auto"/>
                              <w:rPr>
                                <w:sz w:val="28"/>
                                <w:szCs w:val="28"/>
                              </w:rPr>
                            </w:pPr>
                            <w:r w:rsidRPr="002455B7">
                              <w:rPr>
                                <w:noProof/>
                                <w:position w:val="-12"/>
                                <w:sz w:val="28"/>
                                <w:szCs w:val="28"/>
                              </w:rPr>
                              <w:object w:dxaOrig="1775" w:dyaOrig="402" w14:anchorId="5EB1B077">
                                <v:shape id="_x0000_i1052" style="width:88.85pt;height:20.1pt;mso-width-percent:0;mso-height-percent:0;mso-width-percent:0;mso-height-percent:0" alt="" type="#_x0000_t75">
                                  <v:imagedata o:title="" r:id="rId45"/>
                                </v:shape>
                                <o:OLEObject Type="Embed" ProgID="Equation.3" ShapeID="_x0000_i1052" DrawAspect="Content" ObjectID="_1748089633" r:id="rId46"/>
                              </w:object>
                            </w:r>
                          </w:p>
                          <w:p w:rsidRPr="00C00421" w:rsidR="003B3858" w:rsidP="003B3858" w:rsidRDefault="003B3858" w14:paraId="124141AA" w14:textId="77777777">
                            <w:pPr>
                              <w:spacing w:after="0" w:line="240" w:lineRule="auto"/>
                              <w:ind w:left="502"/>
                              <w:rPr>
                                <w:sz w:val="24"/>
                                <w:szCs w:val="28"/>
                              </w:rPr>
                            </w:pPr>
                          </w:p>
                          <w:p w:rsidR="003B3858" w:rsidP="003B3858" w:rsidRDefault="00CA6938" w14:paraId="6C80C80F" w14:textId="77777777">
                            <w:pPr>
                              <w:numPr>
                                <w:ilvl w:val="0"/>
                                <w:numId w:val="6"/>
                              </w:numPr>
                              <w:spacing w:after="0" w:line="240" w:lineRule="auto"/>
                              <w:rPr>
                                <w:sz w:val="28"/>
                                <w:szCs w:val="28"/>
                              </w:rPr>
                            </w:pPr>
                            <w:r w:rsidRPr="002455B7">
                              <w:rPr>
                                <w:noProof/>
                                <w:position w:val="-10"/>
                                <w:sz w:val="28"/>
                                <w:szCs w:val="28"/>
                              </w:rPr>
                              <w:object w:dxaOrig="1708" w:dyaOrig="402" w14:anchorId="5C855CFE">
                                <v:shape id="_x0000_i1054" style="width:85.55pt;height:20.1pt;mso-width-percent:0;mso-height-percent:0;mso-width-percent:0;mso-height-percent:0" alt="" type="#_x0000_t75">
                                  <v:imagedata o:title="" r:id="rId47"/>
                                </v:shape>
                                <o:OLEObject Type="Embed" ProgID="Equation.3" ShapeID="_x0000_i1054" DrawAspect="Content" ObjectID="_1748089634" r:id="rId48"/>
                              </w:object>
                            </w:r>
                          </w:p>
                          <w:p w:rsidRPr="00D01B84" w:rsidR="003B3858" w:rsidP="003B3858" w:rsidRDefault="003B3858" w14:paraId="2387D539" w14:textId="77777777">
                            <w:pPr>
                              <w:spacing w:after="0" w:line="240" w:lineRule="auto"/>
                              <w:ind w:left="142"/>
                              <w:rPr>
                                <w:szCs w:val="28"/>
                              </w:rPr>
                            </w:pPr>
                          </w:p>
                          <w:p w:rsidRPr="00D01B84" w:rsidR="003B3858" w:rsidP="003B3858" w:rsidRDefault="003B3858" w14:paraId="2D0BA33B" w14:textId="77777777">
                            <w:pPr>
                              <w:spacing w:after="0" w:line="240" w:lineRule="auto"/>
                              <w:ind w:left="142"/>
                              <w:rPr>
                                <w:szCs w:val="28"/>
                              </w:rPr>
                            </w:pPr>
                            <w:r w:rsidRPr="00D01B84">
                              <w:rPr>
                                <w:szCs w:val="28"/>
                              </w:rPr>
                              <w:t>Rationalise the denominator of</w:t>
                            </w:r>
                          </w:p>
                          <w:p w:rsidRPr="00D01B84" w:rsidR="003B3858" w:rsidP="003B3858" w:rsidRDefault="00CA6938" w14:paraId="3281D8C3" w14:textId="77777777">
                            <w:pPr>
                              <w:pStyle w:val="ListParagraph"/>
                              <w:numPr>
                                <w:ilvl w:val="0"/>
                                <w:numId w:val="6"/>
                              </w:numPr>
                              <w:rPr>
                                <w:sz w:val="16"/>
                              </w:rPr>
                            </w:pPr>
                            <w:r w:rsidRPr="00D01B84">
                              <w:rPr>
                                <w:noProof/>
                                <w:position w:val="-28"/>
                                <w:szCs w:val="32"/>
                              </w:rPr>
                              <w:object w:dxaOrig="402" w:dyaOrig="636" w14:anchorId="4BD026F8">
                                <v:shape id="_x0000_i1056" style="width:20.1pt;height:31.8pt;mso-width-percent:0;mso-height-percent:0;mso-width-percent:0;mso-height-percent:0" alt="" type="#_x0000_t75">
                                  <v:imagedata o:title="" r:id="rId49"/>
                                </v:shape>
                                <o:OLEObject Type="Embed" ProgID="Equation.3" ShapeID="_x0000_i1056" DrawAspect="Content" ObjectID="_1748089635" r:id="rId50"/>
                              </w:object>
                            </w:r>
                            <w:r w:rsidRPr="00D01B84" w:rsidR="003B3858">
                              <w:rPr>
                                <w:szCs w:val="32"/>
                              </w:rPr>
                              <w:t xml:space="preserve">            </w:t>
                            </w:r>
                            <w:r w:rsidR="003B3858">
                              <w:rPr>
                                <w:szCs w:val="32"/>
                              </w:rPr>
                              <w:t xml:space="preserve">               7</w:t>
                            </w:r>
                            <w:r w:rsidRPr="00D01B84" w:rsidR="003B3858">
                              <w:rPr>
                                <w:szCs w:val="32"/>
                              </w:rPr>
                              <w:t>)</w:t>
                            </w:r>
                            <w:r w:rsidR="003B3858">
                              <w:rPr>
                                <w:szCs w:val="32"/>
                              </w:rPr>
                              <w:t xml:space="preserve">  </w:t>
                            </w:r>
                            <w:r w:rsidRPr="00D01B84" w:rsidR="003B3858">
                              <w:rPr>
                                <w:szCs w:val="32"/>
                              </w:rPr>
                              <w:t xml:space="preserve"> </w:t>
                            </w:r>
                            <w:r w:rsidRPr="00D01B84">
                              <w:rPr>
                                <w:noProof/>
                                <w:position w:val="-28"/>
                                <w:szCs w:val="32"/>
                              </w:rPr>
                              <w:object w:dxaOrig="753" w:dyaOrig="737" w14:anchorId="777A2D47">
                                <v:shape id="_x0000_i1058" style="width:37.85pt;height:36.95pt;mso-width-percent:0;mso-height-percent:0;mso-width-percent:0;mso-height-percent:0" alt="" type="#_x0000_t75">
                                  <v:imagedata o:title="" r:id="rId51"/>
                                </v:shape>
                                <o:OLEObject Type="Embed" ProgID="Equation.3" ShapeID="_x0000_i1058" DrawAspect="Content" ObjectID="_1748089636" r:id="rId52"/>
                              </w:object>
                            </w:r>
                          </w:p>
                          <w:p w:rsidR="003B3858" w:rsidP="003B3858" w:rsidRDefault="003B3858" w14:paraId="3A6591DF" w14:textId="77777777"/>
                          <w:p w:rsidRPr="00C00421" w:rsidR="003B3858" w:rsidP="003B3858" w:rsidRDefault="003B3858" w14:paraId="6599FA77" w14:textId="77777777">
                            <w:pPr>
                              <w:pStyle w:val="NoSpacing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 w14:anchorId="25D7206A">
              <v:shape id="Text Box 89" style="position:absolute;margin-left:155.1pt;margin-top:15.9pt;width:318.85pt;height:270.4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spid="_x0000_s1039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" w14:anchorId="2C1C03BE">
                <v:textbox>
                  <w:txbxContent>
                    <w:p w:rsidR="003B3858" w:rsidP="003B3858" w:rsidRDefault="003B3858" w14:paraId="2AF3AFE4" w14:textId="77777777">
                      <w:pPr>
                        <w:pStyle w:val="NoSpacing"/>
                      </w:pPr>
                      <w:r>
                        <w:rPr>
                          <w:b/>
                        </w:rPr>
                        <w:t xml:space="preserve">Section H: </w:t>
                      </w:r>
                      <w:proofErr w:type="gramStart"/>
                      <w:r>
                        <w:rPr>
                          <w:b/>
                        </w:rPr>
                        <w:t xml:space="preserve">surds  </w:t>
                      </w:r>
                      <w:r w:rsidRPr="00294967">
                        <w:rPr>
                          <w:bCs/>
                          <w:i/>
                          <w:iCs/>
                        </w:rPr>
                        <w:t>(</w:t>
                      </w:r>
                      <w:proofErr w:type="gramEnd"/>
                      <w:r w:rsidRPr="00CF5771">
                        <w:rPr>
                          <w:bCs/>
                          <w:i/>
                          <w:iCs/>
                        </w:rPr>
                        <w:t>video</w:t>
                      </w:r>
                      <w:r>
                        <w:rPr>
                          <w:bCs/>
                          <w:i/>
                          <w:iCs/>
                        </w:rPr>
                        <w:t xml:space="preserve">s </w:t>
                      </w:r>
                      <w:r w:rsidRPr="00CF5771">
                        <w:rPr>
                          <w:bCs/>
                          <w:i/>
                          <w:iCs/>
                        </w:rPr>
                        <w:t>#</w:t>
                      </w:r>
                      <w:r>
                        <w:rPr>
                          <w:bCs/>
                          <w:i/>
                          <w:iCs/>
                        </w:rPr>
                        <w:t>305-308)</w:t>
                      </w:r>
                      <w:r>
                        <w:rPr>
                          <w:b/>
                        </w:rPr>
                        <w:t xml:space="preserve">        </w:t>
                      </w:r>
                      <w:r>
                        <w:t>Without using a calculator…</w:t>
                      </w:r>
                    </w:p>
                    <w:p w:rsidRPr="00D01B84" w:rsidR="003B3858" w:rsidP="003B3858" w:rsidRDefault="003B3858" w14:paraId="73726B78" w14:textId="77777777">
                      <w:pPr>
                        <w:pStyle w:val="NoSpacing"/>
                        <w:rPr>
                          <w:b/>
                        </w:rPr>
                      </w:pPr>
                      <w:r w:rsidRPr="00D01B84">
                        <w:rPr>
                          <w:bCs/>
                        </w:rPr>
                        <w:t>Simplify</w:t>
                      </w:r>
                      <w:r w:rsidRPr="00D01B84">
                        <w:rPr>
                          <w:b/>
                          <w:bCs/>
                          <w:sz w:val="28"/>
                          <w:szCs w:val="28"/>
                        </w:rPr>
                        <w:t xml:space="preserve"> </w:t>
                      </w:r>
                    </w:p>
                    <w:p w:rsidRPr="00D01B84" w:rsidR="003B3858" w:rsidP="003B3858" w:rsidRDefault="00CA6938" w14:paraId="0DE4B5B7" w14:textId="77777777">
                      <w:pPr>
                        <w:pStyle w:val="NoSpacing"/>
                        <w:numPr>
                          <w:ilvl w:val="0"/>
                          <w:numId w:val="6"/>
                        </w:numPr>
                        <w:rPr>
                          <w:b/>
                        </w:rPr>
                      </w:pPr>
                      <w:r w:rsidRPr="002455B7">
                        <w:rPr>
                          <w:noProof/>
                          <w:position w:val="-8"/>
                          <w:sz w:val="28"/>
                        </w:rPr>
                        <w:object w:dxaOrig="519" w:dyaOrig="402" w14:anchorId="24F02567">
                          <v:shape id="_x0000_i1046" style="width:26.2pt;height:20.1pt;mso-width-percent:0;mso-height-percent:0;mso-width-percent:0;mso-height-percent:0" alt="" type="#_x0000_t75">
                            <v:imagedata o:title="" r:id="rId39"/>
                          </v:shape>
                          <o:OLEObject Type="Embed" ProgID="Equation.3" ShapeID="_x0000_i1046" DrawAspect="Content" ObjectID="_1748089630" r:id="rId53"/>
                        </w:object>
                      </w:r>
                    </w:p>
                    <w:p w:rsidRPr="00D01B84" w:rsidR="003B3858" w:rsidP="003B3858" w:rsidRDefault="00CA6938" w14:paraId="66204FF1" w14:textId="77777777">
                      <w:pPr>
                        <w:pStyle w:val="NoSpacing"/>
                        <w:numPr>
                          <w:ilvl w:val="0"/>
                          <w:numId w:val="6"/>
                        </w:numPr>
                        <w:rPr>
                          <w:b/>
                        </w:rPr>
                      </w:pPr>
                      <w:r w:rsidRPr="00D01B84">
                        <w:rPr>
                          <w:b/>
                          <w:noProof/>
                          <w:position w:val="-8"/>
                        </w:rPr>
                        <w:object w:dxaOrig="1155" w:dyaOrig="402" w14:anchorId="70B5B0B8">
                          <v:shape id="_x0000_i1048" style="width:57.95pt;height:20.1pt;mso-width-percent:0;mso-height-percent:0;mso-width-percent:0;mso-height-percent:0" alt="" type="#_x0000_t75">
                            <v:imagedata o:title="" r:id="rId41"/>
                          </v:shape>
                          <o:OLEObject Type="Embed" ProgID="Equation.3" ShapeID="_x0000_i1048" DrawAspect="Content" ObjectID="_1748089631" r:id="rId54"/>
                        </w:object>
                      </w:r>
                    </w:p>
                    <w:p w:rsidRPr="00C00421" w:rsidR="003B3858" w:rsidP="003B3858" w:rsidRDefault="003B3858" w14:paraId="2DBF0D7D" w14:textId="77777777">
                      <w:pPr>
                        <w:spacing w:after="0" w:line="240" w:lineRule="auto"/>
                        <w:rPr>
                          <w:b/>
                          <w:bCs/>
                          <w:sz w:val="20"/>
                          <w:szCs w:val="28"/>
                        </w:rPr>
                      </w:pPr>
                    </w:p>
                    <w:p w:rsidRPr="00C00421" w:rsidR="003B3858" w:rsidP="003B3858" w:rsidRDefault="003B3858" w14:paraId="6E160356" w14:textId="77777777">
                      <w:pPr>
                        <w:pStyle w:val="NoSpacing"/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A375AB">
                        <w:t>Expand and simplify</w:t>
                      </w:r>
                    </w:p>
                    <w:p w:rsidRPr="00D01B84" w:rsidR="003B3858" w:rsidP="003B3858" w:rsidRDefault="00CA6938" w14:paraId="6B62F1B3" w14:textId="77777777">
                      <w:pPr>
                        <w:pStyle w:val="ListParagraph"/>
                        <w:numPr>
                          <w:ilvl w:val="0"/>
                          <w:numId w:val="6"/>
                        </w:numPr>
                        <w:spacing w:after="0" w:line="240" w:lineRule="auto"/>
                        <w:rPr>
                          <w:sz w:val="28"/>
                          <w:szCs w:val="28"/>
                        </w:rPr>
                      </w:pPr>
                      <w:r w:rsidRPr="00485E9B">
                        <w:rPr>
                          <w:noProof/>
                          <w:position w:val="-10"/>
                          <w:sz w:val="28"/>
                          <w:szCs w:val="28"/>
                        </w:rPr>
                        <w:object w:dxaOrig="1172" w:dyaOrig="402" w14:anchorId="4247C4FB">
                          <v:shape id="_x0000_i1050" style="width:58.45pt;height:20.1pt;mso-width-percent:0;mso-height-percent:0;mso-width-percent:0;mso-height-percent:0" alt="" type="#_x0000_t75">
                            <v:imagedata o:title="" r:id="rId43"/>
                          </v:shape>
                          <o:OLEObject Type="Embed" ProgID="Equation.3" ShapeID="_x0000_i1050" DrawAspect="Content" ObjectID="_1748089632" r:id="rId55"/>
                        </w:object>
                      </w:r>
                    </w:p>
                    <w:p w:rsidRPr="00C00421" w:rsidR="003B3858" w:rsidP="003B3858" w:rsidRDefault="003B3858" w14:paraId="02F2C34E" w14:textId="77777777">
                      <w:pPr>
                        <w:spacing w:after="0" w:line="240" w:lineRule="auto"/>
                        <w:rPr>
                          <w:sz w:val="24"/>
                          <w:szCs w:val="28"/>
                        </w:rPr>
                      </w:pPr>
                    </w:p>
                    <w:p w:rsidR="003B3858" w:rsidP="003B3858" w:rsidRDefault="00CA6938" w14:paraId="680A4E5D" w14:textId="77777777">
                      <w:pPr>
                        <w:numPr>
                          <w:ilvl w:val="0"/>
                          <w:numId w:val="6"/>
                        </w:numPr>
                        <w:spacing w:after="0" w:line="240" w:lineRule="auto"/>
                        <w:rPr>
                          <w:sz w:val="28"/>
                          <w:szCs w:val="28"/>
                        </w:rPr>
                      </w:pPr>
                      <w:r w:rsidRPr="002455B7">
                        <w:rPr>
                          <w:noProof/>
                          <w:position w:val="-12"/>
                          <w:sz w:val="28"/>
                          <w:szCs w:val="28"/>
                        </w:rPr>
                        <w:object w:dxaOrig="1775" w:dyaOrig="402" w14:anchorId="1469B3D0">
                          <v:shape id="_x0000_i1052" style="width:88.85pt;height:20.1pt;mso-width-percent:0;mso-height-percent:0;mso-width-percent:0;mso-height-percent:0" alt="" type="#_x0000_t75">
                            <v:imagedata o:title="" r:id="rId45"/>
                          </v:shape>
                          <o:OLEObject Type="Embed" ProgID="Equation.3" ShapeID="_x0000_i1052" DrawAspect="Content" ObjectID="_1748089633" r:id="rId56"/>
                        </w:object>
                      </w:r>
                    </w:p>
                    <w:p w:rsidRPr="00C00421" w:rsidR="003B3858" w:rsidP="003B3858" w:rsidRDefault="003B3858" w14:paraId="19219836" w14:textId="77777777">
                      <w:pPr>
                        <w:spacing w:after="0" w:line="240" w:lineRule="auto"/>
                        <w:ind w:left="502"/>
                        <w:rPr>
                          <w:sz w:val="24"/>
                          <w:szCs w:val="28"/>
                        </w:rPr>
                      </w:pPr>
                    </w:p>
                    <w:p w:rsidR="003B3858" w:rsidP="003B3858" w:rsidRDefault="00CA6938" w14:paraId="296FEF7D" w14:textId="77777777">
                      <w:pPr>
                        <w:numPr>
                          <w:ilvl w:val="0"/>
                          <w:numId w:val="6"/>
                        </w:numPr>
                        <w:spacing w:after="0" w:line="240" w:lineRule="auto"/>
                        <w:rPr>
                          <w:sz w:val="28"/>
                          <w:szCs w:val="28"/>
                        </w:rPr>
                      </w:pPr>
                      <w:r w:rsidRPr="002455B7">
                        <w:rPr>
                          <w:noProof/>
                          <w:position w:val="-10"/>
                          <w:sz w:val="28"/>
                          <w:szCs w:val="28"/>
                        </w:rPr>
                        <w:object w:dxaOrig="1708" w:dyaOrig="402" w14:anchorId="056068F8">
                          <v:shape id="_x0000_i1054" style="width:85.55pt;height:20.1pt;mso-width-percent:0;mso-height-percent:0;mso-width-percent:0;mso-height-percent:0" alt="" type="#_x0000_t75">
                            <v:imagedata o:title="" r:id="rId47"/>
                          </v:shape>
                          <o:OLEObject Type="Embed" ProgID="Equation.3" ShapeID="_x0000_i1054" DrawAspect="Content" ObjectID="_1748089634" r:id="rId57"/>
                        </w:object>
                      </w:r>
                    </w:p>
                    <w:p w:rsidRPr="00D01B84" w:rsidR="003B3858" w:rsidP="003B3858" w:rsidRDefault="003B3858" w14:paraId="7194DBDC" w14:textId="77777777">
                      <w:pPr>
                        <w:spacing w:after="0" w:line="240" w:lineRule="auto"/>
                        <w:ind w:left="142"/>
                        <w:rPr>
                          <w:szCs w:val="28"/>
                        </w:rPr>
                      </w:pPr>
                    </w:p>
                    <w:p w:rsidRPr="00D01B84" w:rsidR="003B3858" w:rsidP="003B3858" w:rsidRDefault="003B3858" w14:paraId="73C8D647" w14:textId="77777777">
                      <w:pPr>
                        <w:spacing w:after="0" w:line="240" w:lineRule="auto"/>
                        <w:ind w:left="142"/>
                        <w:rPr>
                          <w:szCs w:val="28"/>
                        </w:rPr>
                      </w:pPr>
                      <w:r w:rsidRPr="00D01B84">
                        <w:rPr>
                          <w:szCs w:val="28"/>
                        </w:rPr>
                        <w:t>Rationalise the denominator of</w:t>
                      </w:r>
                    </w:p>
                    <w:p w:rsidRPr="00D01B84" w:rsidR="003B3858" w:rsidP="003B3858" w:rsidRDefault="00CA6938" w14:paraId="0EC6C245" w14:textId="77777777">
                      <w:pPr>
                        <w:pStyle w:val="ListParagraph"/>
                        <w:numPr>
                          <w:ilvl w:val="0"/>
                          <w:numId w:val="6"/>
                        </w:numPr>
                        <w:rPr>
                          <w:sz w:val="16"/>
                        </w:rPr>
                      </w:pPr>
                      <w:r w:rsidRPr="00D01B84">
                        <w:rPr>
                          <w:noProof/>
                          <w:position w:val="-28"/>
                          <w:szCs w:val="32"/>
                        </w:rPr>
                        <w:object w:dxaOrig="402" w:dyaOrig="636" w14:anchorId="06E8A8B2">
                          <v:shape id="_x0000_i1056" style="width:20.1pt;height:31.8pt;mso-width-percent:0;mso-height-percent:0;mso-width-percent:0;mso-height-percent:0" alt="" type="#_x0000_t75">
                            <v:imagedata o:title="" r:id="rId49"/>
                          </v:shape>
                          <o:OLEObject Type="Embed" ProgID="Equation.3" ShapeID="_x0000_i1056" DrawAspect="Content" ObjectID="_1748089635" r:id="rId58"/>
                        </w:object>
                      </w:r>
                      <w:r w:rsidRPr="00D01B84" w:rsidR="003B3858">
                        <w:rPr>
                          <w:szCs w:val="32"/>
                        </w:rPr>
                        <w:t xml:space="preserve">            </w:t>
                      </w:r>
                      <w:r w:rsidR="003B3858">
                        <w:rPr>
                          <w:szCs w:val="32"/>
                        </w:rPr>
                        <w:t xml:space="preserve">               7</w:t>
                      </w:r>
                      <w:r w:rsidRPr="00D01B84" w:rsidR="003B3858">
                        <w:rPr>
                          <w:szCs w:val="32"/>
                        </w:rPr>
                        <w:t>)</w:t>
                      </w:r>
                      <w:r w:rsidR="003B3858">
                        <w:rPr>
                          <w:szCs w:val="32"/>
                        </w:rPr>
                        <w:t xml:space="preserve">  </w:t>
                      </w:r>
                      <w:r w:rsidRPr="00D01B84" w:rsidR="003B3858">
                        <w:rPr>
                          <w:szCs w:val="32"/>
                        </w:rPr>
                        <w:t xml:space="preserve"> </w:t>
                      </w:r>
                      <w:r w:rsidRPr="00D01B84">
                        <w:rPr>
                          <w:noProof/>
                          <w:position w:val="-28"/>
                          <w:szCs w:val="32"/>
                        </w:rPr>
                        <w:object w:dxaOrig="753" w:dyaOrig="737" w14:anchorId="34DDD1AB">
                          <v:shape id="_x0000_i1058" style="width:37.85pt;height:36.95pt;mso-width-percent:0;mso-height-percent:0;mso-width-percent:0;mso-height-percent:0" alt="" type="#_x0000_t75">
                            <v:imagedata o:title="" r:id="rId51"/>
                          </v:shape>
                          <o:OLEObject Type="Embed" ProgID="Equation.3" ShapeID="_x0000_i1058" DrawAspect="Content" ObjectID="_1748089636" r:id="rId59"/>
                        </w:object>
                      </w:r>
                    </w:p>
                    <w:p w:rsidR="003B3858" w:rsidP="003B3858" w:rsidRDefault="003B3858" w14:paraId="769D0D3C" w14:textId="77777777"/>
                    <w:p w:rsidRPr="00C00421" w:rsidR="003B3858" w:rsidP="003B3858" w:rsidRDefault="003B3858" w14:paraId="54CD245A" w14:textId="77777777">
                      <w:pPr>
                        <w:pStyle w:val="NoSpacing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561B9B0" wp14:editId="311D5B72">
                <wp:simplePos x="0" y="0"/>
                <wp:positionH relativeFrom="column">
                  <wp:posOffset>-280228</wp:posOffset>
                </wp:positionH>
                <wp:positionV relativeFrom="paragraph">
                  <wp:posOffset>209633</wp:posOffset>
                </wp:positionV>
                <wp:extent cx="2188845" cy="3411109"/>
                <wp:effectExtent l="0" t="0" r="8255" b="18415"/>
                <wp:wrapNone/>
                <wp:docPr id="55" name="Text Box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88845" cy="341110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Pr="00FF6232" w:rsidR="003B3858" w:rsidP="003B3858" w:rsidRDefault="003B3858" w14:paraId="09022152" w14:textId="77777777">
                            <w:pPr>
                              <w:pStyle w:val="NoSpacing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Section G: indices</w:t>
                            </w:r>
                            <w:proofErr w:type="gramStart"/>
                            <w:r>
                              <w:rPr>
                                <w:b/>
                              </w:rPr>
                              <w:t xml:space="preserve">   </w:t>
                            </w:r>
                            <w:r w:rsidRPr="00294967">
                              <w:rPr>
                                <w:bCs/>
                                <w:i/>
                                <w:iCs/>
                              </w:rPr>
                              <w:t>(</w:t>
                            </w:r>
                            <w:proofErr w:type="gramEnd"/>
                            <w:r w:rsidRPr="00CF5771">
                              <w:rPr>
                                <w:bCs/>
                                <w:i/>
                                <w:iCs/>
                              </w:rPr>
                              <w:t>video #</w:t>
                            </w:r>
                            <w:r>
                              <w:rPr>
                                <w:bCs/>
                                <w:i/>
                                <w:iCs/>
                              </w:rPr>
                              <w:t xml:space="preserve">172-175) </w:t>
                            </w:r>
                            <w:r>
                              <w:t>non-calculator. Work out the value of:</w:t>
                            </w:r>
                          </w:p>
                          <w:p w:rsidR="003B3858" w:rsidP="003B3858" w:rsidRDefault="003B3858" w14:paraId="31C4F6E5" w14:textId="77777777">
                            <w:r>
                              <w:t>1)</w:t>
                            </w:r>
                            <w:r>
                              <w:tab/>
                            </w:r>
                            <w:r w:rsidRPr="002A1E12" w:rsidR="00CA6938">
                              <w:rPr>
                                <w:noProof/>
                                <w:position w:val="-6"/>
                              </w:rPr>
                              <w:object w:dxaOrig="620" w:dyaOrig="402" w14:anchorId="1DA5CB7B">
                                <v:shape id="_x0000_i1060" style="width:30.85pt;height:20.1pt;mso-width-percent:0;mso-height-percent:0;mso-width-percent:0;mso-height-percent:0" alt="" type="#_x0000_t75">
                                  <v:imagedata o:title="" r:id="rId60"/>
                                </v:shape>
                                <o:OLEObject Type="Embed" ProgID="Equation.DSMT4" ShapeID="_x0000_i1060" DrawAspect="Content" ObjectID="_1748089637" r:id="rId61"/>
                              </w:object>
                            </w:r>
                          </w:p>
                          <w:p w:rsidR="003B3858" w:rsidP="003B3858" w:rsidRDefault="003B3858" w14:paraId="6C407A31" w14:textId="77777777">
                            <w:r>
                              <w:t>2)</w:t>
                            </w:r>
                            <w:r>
                              <w:tab/>
                            </w:r>
                            <w:r w:rsidRPr="002A1E12" w:rsidR="00CA6938">
                              <w:rPr>
                                <w:noProof/>
                                <w:position w:val="-20"/>
                              </w:rPr>
                              <w:object w:dxaOrig="753" w:dyaOrig="553" w14:anchorId="3800CD7D">
                                <v:shape id="_x0000_i1062" style="width:37.85pt;height:27.6pt;mso-width-percent:0;mso-height-percent:0;mso-width-percent:0;mso-height-percent:0" alt="" type="#_x0000_t75">
                                  <v:imagedata o:title="" r:id="rId62"/>
                                </v:shape>
                                <o:OLEObject Type="Embed" ProgID="Equation.DSMT4" ShapeID="_x0000_i1062" DrawAspect="Content" ObjectID="_1748089638" r:id="rId63"/>
                              </w:object>
                            </w:r>
                          </w:p>
                          <w:p w:rsidR="003B3858" w:rsidP="003B3858" w:rsidRDefault="003B3858" w14:paraId="009CA330" w14:textId="77777777">
                            <w:r>
                              <w:t>3)</w:t>
                            </w:r>
                            <w:r>
                              <w:tab/>
                            </w:r>
                            <w:r w:rsidRPr="002A1E12" w:rsidR="00CA6938">
                              <w:rPr>
                                <w:noProof/>
                                <w:position w:val="-6"/>
                              </w:rPr>
                              <w:object w:dxaOrig="402" w:dyaOrig="402" w14:anchorId="285142CE">
                                <v:shape id="_x0000_i1064" style="width:20.1pt;height:20.1pt;mso-width-percent:0;mso-height-percent:0;mso-width-percent:0;mso-height-percent:0" alt="" type="#_x0000_t75">
                                  <v:imagedata o:title="" r:id="rId64"/>
                                </v:shape>
                                <o:OLEObject Type="Embed" ProgID="Equation.DSMT4" ShapeID="_x0000_i1064" DrawAspect="Content" ObjectID="_1748089639" r:id="rId65"/>
                              </w:object>
                            </w:r>
                          </w:p>
                          <w:p w:rsidR="003B3858" w:rsidP="003B3858" w:rsidRDefault="003B3858" w14:paraId="142D25CF" w14:textId="77777777">
                            <w:r>
                              <w:t>4)</w:t>
                            </w:r>
                            <w:r>
                              <w:tab/>
                            </w:r>
                            <w:r w:rsidRPr="002A1E12" w:rsidR="00CA6938">
                              <w:rPr>
                                <w:noProof/>
                                <w:position w:val="-6"/>
                              </w:rPr>
                              <w:object w:dxaOrig="620" w:dyaOrig="402" w14:anchorId="56561CC4">
                                <v:shape id="_x0000_i1066" style="width:30.85pt;height:20.1pt;mso-width-percent:0;mso-height-percent:0;mso-width-percent:0;mso-height-percent:0" alt="" type="#_x0000_t75">
                                  <v:imagedata o:title="" r:id="rId66"/>
                                </v:shape>
                                <o:OLEObject Type="Embed" ProgID="Equation.DSMT4" ShapeID="_x0000_i1066" DrawAspect="Content" ObjectID="_1748089640" r:id="rId67"/>
                              </w:object>
                            </w:r>
                          </w:p>
                          <w:p w:rsidR="003B3858" w:rsidP="003B3858" w:rsidRDefault="003B3858" w14:paraId="2310209D" w14:textId="77777777">
                            <w:r>
                              <w:t xml:space="preserve">Simplify each of the following: </w:t>
                            </w:r>
                            <w:r w:rsidRPr="00294967">
                              <w:rPr>
                                <w:bCs/>
                                <w:i/>
                                <w:iCs/>
                              </w:rPr>
                              <w:t>(</w:t>
                            </w:r>
                            <w:r w:rsidRPr="00CF5771">
                              <w:rPr>
                                <w:bCs/>
                                <w:i/>
                                <w:iCs/>
                              </w:rPr>
                              <w:t>video #</w:t>
                            </w:r>
                            <w:r>
                              <w:rPr>
                                <w:bCs/>
                                <w:i/>
                                <w:iCs/>
                              </w:rPr>
                              <w:t>17)</w:t>
                            </w:r>
                          </w:p>
                          <w:p w:rsidR="003B3858" w:rsidP="003B3858" w:rsidRDefault="003B3858" w14:paraId="3CBFDEAC" w14:textId="77777777">
                            <w:r>
                              <w:t>5)</w:t>
                            </w:r>
                            <w:r>
                              <w:tab/>
                            </w:r>
                            <w:r w:rsidRPr="002A1E12" w:rsidR="00CA6938">
                              <w:rPr>
                                <w:noProof/>
                                <w:position w:val="-6"/>
                              </w:rPr>
                              <w:object w:dxaOrig="1423" w:dyaOrig="402" w14:anchorId="005C4F11">
                                <v:shape id="_x0000_i1068" style="width:71.05pt;height:20.1pt;mso-width-percent:0;mso-height-percent:0;mso-width-percent:0;mso-height-percent:0" alt="" type="#_x0000_t75">
                                  <v:imagedata o:title="" r:id="rId68"/>
                                </v:shape>
                                <o:OLEObject Type="Embed" ProgID="Equation.DSMT4" ShapeID="_x0000_i1068" DrawAspect="Content" ObjectID="_1748089641" r:id="rId69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Pr="00C00421" w:rsidR="003B3858" w:rsidP="003B3858" w:rsidRDefault="003B3858" w14:paraId="27CE2E16" w14:textId="77777777">
                            <w:r>
                              <w:t>6)</w:t>
                            </w:r>
                            <w:r>
                              <w:tab/>
                            </w:r>
                            <w:r w:rsidRPr="00AD3631" w:rsidR="00CA6938">
                              <w:rPr>
                                <w:noProof/>
                                <w:position w:val="-10"/>
                              </w:rPr>
                              <w:object w:dxaOrig="1005" w:dyaOrig="402" w14:anchorId="1138D4F8">
                                <v:shape id="_x0000_i1070" style="width:50.05pt;height:20.1pt;mso-width-percent:0;mso-height-percent:0;mso-width-percent:0;mso-height-percent:0" alt="" type="#_x0000_t75">
                                  <v:imagedata o:title="" r:id="rId70"/>
                                </v:shape>
                                <o:OLEObject Type="Embed" ProgID="Equation.3" ShapeID="_x0000_i1070" DrawAspect="Content" ObjectID="_1748089642" r:id="rId71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 w14:anchorId="081406CA">
              <v:shape id="Text Box 88" style="position:absolute;margin-left:-22.05pt;margin-top:16.5pt;width:172.35pt;height:268.6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spid="_x0000_s1040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" w14:anchorId="2561B9B0">
                <v:textbox>
                  <w:txbxContent>
                    <w:p w:rsidRPr="00FF6232" w:rsidR="003B3858" w:rsidP="003B3858" w:rsidRDefault="003B3858" w14:paraId="53FD2B48" w14:textId="77777777">
                      <w:pPr>
                        <w:pStyle w:val="NoSpacing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Section G: indices</w:t>
                      </w:r>
                      <w:proofErr w:type="gramStart"/>
                      <w:r>
                        <w:rPr>
                          <w:b/>
                        </w:rPr>
                        <w:t xml:space="preserve">   </w:t>
                      </w:r>
                      <w:r w:rsidRPr="00294967">
                        <w:rPr>
                          <w:bCs/>
                          <w:i/>
                          <w:iCs/>
                        </w:rPr>
                        <w:t>(</w:t>
                      </w:r>
                      <w:proofErr w:type="gramEnd"/>
                      <w:r w:rsidRPr="00CF5771">
                        <w:rPr>
                          <w:bCs/>
                          <w:i/>
                          <w:iCs/>
                        </w:rPr>
                        <w:t>video #</w:t>
                      </w:r>
                      <w:r>
                        <w:rPr>
                          <w:bCs/>
                          <w:i/>
                          <w:iCs/>
                        </w:rPr>
                        <w:t xml:space="preserve">172-175) </w:t>
                      </w:r>
                      <w:r>
                        <w:t>non-calculator. Work out the value of:</w:t>
                      </w:r>
                    </w:p>
                    <w:p w:rsidR="003B3858" w:rsidP="003B3858" w:rsidRDefault="003B3858" w14:paraId="62CDBFC5" w14:textId="77777777">
                      <w:r>
                        <w:t>1)</w:t>
                      </w:r>
                      <w:r>
                        <w:tab/>
                      </w:r>
                      <w:r w:rsidRPr="002A1E12" w:rsidR="00CA6938">
                        <w:rPr>
                          <w:noProof/>
                          <w:position w:val="-6"/>
                        </w:rPr>
                        <w:object w:dxaOrig="620" w:dyaOrig="402" w14:anchorId="1743D79E">
                          <v:shape id="_x0000_i1060" style="width:30.85pt;height:20.1pt;mso-width-percent:0;mso-height-percent:0;mso-width-percent:0;mso-height-percent:0" alt="" type="#_x0000_t75">
                            <v:imagedata o:title="" r:id="rId60"/>
                          </v:shape>
                          <o:OLEObject Type="Embed" ProgID="Equation.DSMT4" ShapeID="_x0000_i1060" DrawAspect="Content" ObjectID="_1748089637" r:id="rId72"/>
                        </w:object>
                      </w:r>
                    </w:p>
                    <w:p w:rsidR="003B3858" w:rsidP="003B3858" w:rsidRDefault="003B3858" w14:paraId="3A249AE4" w14:textId="77777777">
                      <w:r>
                        <w:t>2)</w:t>
                      </w:r>
                      <w:r>
                        <w:tab/>
                      </w:r>
                      <w:r w:rsidRPr="002A1E12" w:rsidR="00CA6938">
                        <w:rPr>
                          <w:noProof/>
                          <w:position w:val="-20"/>
                        </w:rPr>
                        <w:object w:dxaOrig="753" w:dyaOrig="553" w14:anchorId="769A3FDF">
                          <v:shape id="_x0000_i1062" style="width:37.85pt;height:27.6pt;mso-width-percent:0;mso-height-percent:0;mso-width-percent:0;mso-height-percent:0" alt="" type="#_x0000_t75">
                            <v:imagedata o:title="" r:id="rId62"/>
                          </v:shape>
                          <o:OLEObject Type="Embed" ProgID="Equation.DSMT4" ShapeID="_x0000_i1062" DrawAspect="Content" ObjectID="_1748089638" r:id="rId73"/>
                        </w:object>
                      </w:r>
                    </w:p>
                    <w:p w:rsidR="003B3858" w:rsidP="003B3858" w:rsidRDefault="003B3858" w14:paraId="570552EA" w14:textId="77777777">
                      <w:r>
                        <w:t>3)</w:t>
                      </w:r>
                      <w:r>
                        <w:tab/>
                      </w:r>
                      <w:r w:rsidRPr="002A1E12" w:rsidR="00CA6938">
                        <w:rPr>
                          <w:noProof/>
                          <w:position w:val="-6"/>
                        </w:rPr>
                        <w:object w:dxaOrig="402" w:dyaOrig="402" w14:anchorId="265E0529">
                          <v:shape id="_x0000_i1064" style="width:20.1pt;height:20.1pt;mso-width-percent:0;mso-height-percent:0;mso-width-percent:0;mso-height-percent:0" alt="" type="#_x0000_t75">
                            <v:imagedata o:title="" r:id="rId64"/>
                          </v:shape>
                          <o:OLEObject Type="Embed" ProgID="Equation.DSMT4" ShapeID="_x0000_i1064" DrawAspect="Content" ObjectID="_1748089639" r:id="rId74"/>
                        </w:object>
                      </w:r>
                    </w:p>
                    <w:p w:rsidR="003B3858" w:rsidP="003B3858" w:rsidRDefault="003B3858" w14:paraId="7A4D0BF2" w14:textId="77777777">
                      <w:r>
                        <w:t>4)</w:t>
                      </w:r>
                      <w:r>
                        <w:tab/>
                      </w:r>
                      <w:r w:rsidRPr="002A1E12" w:rsidR="00CA6938">
                        <w:rPr>
                          <w:noProof/>
                          <w:position w:val="-6"/>
                        </w:rPr>
                        <w:object w:dxaOrig="620" w:dyaOrig="402" w14:anchorId="0BDFC358">
                          <v:shape id="_x0000_i1066" style="width:30.85pt;height:20.1pt;mso-width-percent:0;mso-height-percent:0;mso-width-percent:0;mso-height-percent:0" alt="" type="#_x0000_t75">
                            <v:imagedata o:title="" r:id="rId66"/>
                          </v:shape>
                          <o:OLEObject Type="Embed" ProgID="Equation.DSMT4" ShapeID="_x0000_i1066" DrawAspect="Content" ObjectID="_1748089640" r:id="rId75"/>
                        </w:object>
                      </w:r>
                    </w:p>
                    <w:p w:rsidR="003B3858" w:rsidP="003B3858" w:rsidRDefault="003B3858" w14:paraId="414C4CF5" w14:textId="77777777">
                      <w:r>
                        <w:t xml:space="preserve">Simplify each of the following: </w:t>
                      </w:r>
                      <w:r w:rsidRPr="00294967">
                        <w:rPr>
                          <w:bCs/>
                          <w:i/>
                          <w:iCs/>
                        </w:rPr>
                        <w:t>(</w:t>
                      </w:r>
                      <w:r w:rsidRPr="00CF5771">
                        <w:rPr>
                          <w:bCs/>
                          <w:i/>
                          <w:iCs/>
                        </w:rPr>
                        <w:t>video #</w:t>
                      </w:r>
                      <w:r>
                        <w:rPr>
                          <w:bCs/>
                          <w:i/>
                          <w:iCs/>
                        </w:rPr>
                        <w:t>17)</w:t>
                      </w:r>
                    </w:p>
                    <w:p w:rsidR="003B3858" w:rsidP="003B3858" w:rsidRDefault="003B3858" w14:paraId="51CC5927" w14:textId="77777777">
                      <w:r>
                        <w:t>5)</w:t>
                      </w:r>
                      <w:r>
                        <w:tab/>
                      </w:r>
                      <w:r w:rsidRPr="002A1E12" w:rsidR="00CA6938">
                        <w:rPr>
                          <w:noProof/>
                          <w:position w:val="-6"/>
                        </w:rPr>
                        <w:object w:dxaOrig="1423" w:dyaOrig="402" w14:anchorId="5194EA5F">
                          <v:shape id="_x0000_i1068" style="width:71.05pt;height:20.1pt;mso-width-percent:0;mso-height-percent:0;mso-width-percent:0;mso-height-percent:0" alt="" type="#_x0000_t75">
                            <v:imagedata o:title="" r:id="rId68"/>
                          </v:shape>
                          <o:OLEObject Type="Embed" ProgID="Equation.DSMT4" ShapeID="_x0000_i1068" DrawAspect="Content" ObjectID="_1748089641" r:id="rId76"/>
                        </w:object>
                      </w:r>
                      <w:r>
                        <w:t xml:space="preserve"> </w:t>
                      </w:r>
                    </w:p>
                    <w:p w:rsidRPr="00C00421" w:rsidR="003B3858" w:rsidP="003B3858" w:rsidRDefault="003B3858" w14:paraId="46982294" w14:textId="77777777">
                      <w:r>
                        <w:t>6)</w:t>
                      </w:r>
                      <w:r>
                        <w:tab/>
                      </w:r>
                      <w:r w:rsidRPr="00AD3631" w:rsidR="00CA6938">
                        <w:rPr>
                          <w:noProof/>
                          <w:position w:val="-10"/>
                        </w:rPr>
                        <w:object w:dxaOrig="1005" w:dyaOrig="402" w14:anchorId="05B943B1">
                          <v:shape id="_x0000_i1070" style="width:50.05pt;height:20.1pt;mso-width-percent:0;mso-height-percent:0;mso-width-percent:0;mso-height-percent:0" alt="" type="#_x0000_t75">
                            <v:imagedata o:title="" r:id="rId70"/>
                          </v:shape>
                          <o:OLEObject Type="Embed" ProgID="Equation.3" ShapeID="_x0000_i1070" DrawAspect="Content" ObjectID="_1748089642" r:id="rId7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3B3858" w:rsidP="003B3858" w:rsidRDefault="003B3858" w14:paraId="2BB19808" w14:textId="77777777"/>
    <w:p w:rsidR="003B3858" w:rsidP="003B3858" w:rsidRDefault="003B3858" w14:paraId="572229C5" w14:textId="77777777"/>
    <w:p w:rsidR="003B3858" w:rsidP="003B3858" w:rsidRDefault="003B3858" w14:paraId="54A9539D" w14:textId="77777777"/>
    <w:p w:rsidR="003B3858" w:rsidP="003B3858" w:rsidRDefault="003B3858" w14:paraId="7EF9A132" w14:textId="77777777"/>
    <w:p w:rsidR="003B3858" w:rsidP="003B3858" w:rsidRDefault="003B3858" w14:paraId="49AA0256" w14:textId="77777777"/>
    <w:p w:rsidRPr="009078A4" w:rsidR="003B3858" w:rsidP="003B3858" w:rsidRDefault="003B3858" w14:paraId="1A286ACC" w14:textId="77777777">
      <w:pPr>
        <w:rPr>
          <w:rFonts w:ascii="Gill Sans MT" w:hAnsi="Gill Sans MT"/>
          <w:sz w:val="28"/>
          <w:szCs w:val="28"/>
        </w:rPr>
      </w:pPr>
    </w:p>
    <w:p w:rsidR="003B3858" w:rsidP="003B3858" w:rsidRDefault="003B3858" w14:paraId="1B95C783" w14:textId="77777777"/>
    <w:p w:rsidR="003B3858" w:rsidP="003B3858" w:rsidRDefault="003B3858" w14:paraId="5C13B74B" w14:textId="77777777">
      <w:pPr>
        <w:autoSpaceDE w:val="0"/>
        <w:autoSpaceDN w:val="0"/>
        <w:adjustRightInd w:val="0"/>
        <w:jc w:val="center"/>
        <w:rPr>
          <w:rFonts w:ascii="Trebuchet MS" w:hAnsi="Trebuchet MS" w:cs="Tahoma"/>
        </w:rPr>
      </w:pPr>
    </w:p>
    <w:p w:rsidR="003B3858" w:rsidP="003B3858" w:rsidRDefault="003B3858" w14:paraId="7B6B95C1" w14:textId="77777777">
      <w:pPr>
        <w:autoSpaceDE w:val="0"/>
        <w:autoSpaceDN w:val="0"/>
        <w:adjustRightInd w:val="0"/>
        <w:jc w:val="center"/>
        <w:rPr>
          <w:rFonts w:ascii="Trebuchet MS" w:hAnsi="Trebuchet MS" w:cs="Tahoma"/>
        </w:rPr>
      </w:pPr>
    </w:p>
    <w:p w:rsidR="003B3858" w:rsidP="003B3858" w:rsidRDefault="003B3858" w14:paraId="695D0153" w14:textId="77777777">
      <w:pPr>
        <w:autoSpaceDE w:val="0"/>
        <w:autoSpaceDN w:val="0"/>
        <w:adjustRightInd w:val="0"/>
        <w:jc w:val="center"/>
        <w:rPr>
          <w:rFonts w:ascii="Trebuchet MS" w:hAnsi="Trebuchet MS" w:cs="Tahoma"/>
        </w:rPr>
      </w:pPr>
    </w:p>
    <w:p w:rsidRPr="00BD1C52" w:rsidR="003B3858" w:rsidP="003B3858" w:rsidRDefault="003B3858" w14:paraId="3008C2DE" w14:textId="77777777">
      <w:pPr>
        <w:pBdr>
          <w:bottom w:val="single" w:color="auto" w:sz="4" w:space="1"/>
        </w:pBdr>
        <w:rPr>
          <w:b/>
          <w:bCs/>
        </w:rPr>
      </w:pPr>
      <w:r w:rsidRPr="00BD1C52">
        <w:rPr>
          <w:b/>
          <w:bCs/>
        </w:rPr>
        <w:t xml:space="preserve">TASK </w:t>
      </w:r>
      <w:r>
        <w:rPr>
          <w:b/>
          <w:bCs/>
        </w:rPr>
        <w:t>2</w:t>
      </w:r>
      <w:r w:rsidRPr="00BD1C52">
        <w:rPr>
          <w:b/>
          <w:bCs/>
        </w:rPr>
        <w:t xml:space="preserve"> </w:t>
      </w:r>
      <w:r>
        <w:rPr>
          <w:b/>
          <w:bCs/>
        </w:rPr>
        <w:t>- Increase your depth of knowledge</w:t>
      </w:r>
    </w:p>
    <w:p w:rsidR="003B3858" w:rsidP="003B3858" w:rsidRDefault="003B3858" w14:paraId="5B287FD6" w14:textId="34876BEA">
      <w:pPr>
        <w:autoSpaceDE w:val="0"/>
        <w:autoSpaceDN w:val="0"/>
        <w:adjustRightInd w:val="0"/>
        <w:rPr>
          <w:rFonts w:ascii="Trebuchet MS" w:hAnsi="Trebuchet MS" w:cs="Tahoma"/>
        </w:rPr>
      </w:pPr>
      <w:r>
        <w:rPr>
          <w:rFonts w:ascii="Trebuchet MS" w:hAnsi="Trebuchet MS" w:cs="Tahoma"/>
        </w:rPr>
        <w:t xml:space="preserve">Knowing how to do things like completing the square is an important skill to have but </w:t>
      </w:r>
      <w:r w:rsidR="00776BAE">
        <w:rPr>
          <w:rFonts w:ascii="Trebuchet MS" w:hAnsi="Trebuchet MS" w:cs="Tahoma"/>
        </w:rPr>
        <w:t>having a deeper understanding of how, why and when is much</w:t>
      </w:r>
      <w:r w:rsidR="00F43253">
        <w:rPr>
          <w:rFonts w:ascii="Trebuchet MS" w:hAnsi="Trebuchet MS" w:cs="Tahoma"/>
        </w:rPr>
        <w:t xml:space="preserve"> more useful</w:t>
      </w:r>
      <w:r>
        <w:rPr>
          <w:rFonts w:ascii="Trebuchet MS" w:hAnsi="Trebuchet MS" w:cs="Tahoma"/>
        </w:rPr>
        <w:t xml:space="preserve">  </w:t>
      </w:r>
    </w:p>
    <w:p w:rsidR="003B3858" w:rsidP="003B3858" w:rsidRDefault="003B3858" w14:paraId="3BBD0FA1" w14:textId="61D6E8C2">
      <w:pPr>
        <w:autoSpaceDE w:val="0"/>
        <w:autoSpaceDN w:val="0"/>
        <w:adjustRightInd w:val="0"/>
        <w:rPr>
          <w:rFonts w:ascii="Trebuchet MS" w:hAnsi="Trebuchet MS" w:cs="Tahoma"/>
        </w:rPr>
      </w:pPr>
      <w:r>
        <w:rPr>
          <w:rFonts w:ascii="Trebuchet MS" w:hAnsi="Trebuchet MS" w:cs="Tahoma"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E49FB55" wp14:editId="6C446E88">
                <wp:simplePos x="0" y="0"/>
                <wp:positionH relativeFrom="column">
                  <wp:posOffset>-341630</wp:posOffset>
                </wp:positionH>
                <wp:positionV relativeFrom="paragraph">
                  <wp:posOffset>602615</wp:posOffset>
                </wp:positionV>
                <wp:extent cx="6705600" cy="4711700"/>
                <wp:effectExtent l="0" t="0" r="12700" b="12700"/>
                <wp:wrapNone/>
                <wp:docPr id="230" name="Text Box 2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05600" cy="4711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3B3858" w:rsidP="003B3858" w:rsidRDefault="007A1C59" w14:paraId="08393AD6" w14:textId="4F5A1707">
                            <w:pPr>
                              <w:rPr>
                                <w:lang w:val="en-GB"/>
                              </w:rPr>
                            </w:pPr>
                            <w:r w:rsidRPr="00785988">
                              <w:rPr>
                                <w:rFonts w:ascii="Museo 300" w:hAnsi="Museo 300"/>
                                <w:b/>
                                <w:bCs/>
                                <w:sz w:val="28"/>
                                <w:szCs w:val="28"/>
                                <w:lang w:val="en-GB"/>
                              </w:rPr>
                              <w:t>Completing the square</w:t>
                            </w:r>
                            <w:r w:rsidR="00785988">
                              <w:rPr>
                                <w:rFonts w:ascii="Museo 300" w:hAnsi="Museo 300"/>
                                <w:b/>
                                <w:bCs/>
                                <w:sz w:val="28"/>
                                <w:szCs w:val="28"/>
                                <w:lang w:val="en-GB"/>
                              </w:rPr>
                              <w:t>:</w:t>
                            </w:r>
                            <w:r w:rsidRPr="00785988">
                              <w:rPr>
                                <w:sz w:val="28"/>
                                <w:szCs w:val="28"/>
                                <w:lang w:val="en-GB"/>
                              </w:rPr>
                              <w:t xml:space="preserve"> </w:t>
                            </w:r>
                            <w:r w:rsidR="003B3858">
                              <w:rPr>
                                <w:lang w:val="en-GB"/>
                              </w:rPr>
                              <w:t>Think about all the quadratics curves with equation</w:t>
                            </w:r>
                            <w:r w:rsidRPr="000855AE" w:rsidR="003B3858">
                              <w:rPr>
                                <w:lang w:val="en-GB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lang w:val="en-GB"/>
                                </w:rPr>
                                <m:t>y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GB"/>
                                </w:rPr>
                                <m:t>=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GB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lang w:val="en-GB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GB"/>
                                        </w:rPr>
                                        <m:t>x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GB"/>
                                        </w:rPr>
                                        <m:t>+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lang w:val="en-GB"/>
                                        </w:rPr>
                                        <m:t>a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GB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GB"/>
                                </w:rPr>
                                <m:t>+</m:t>
                              </m:r>
                              <m:r>
                                <w:rPr>
                                  <w:rFonts w:ascii="Cambria Math" w:hAnsi="Cambria Math"/>
                                  <w:lang w:val="en-GB"/>
                                </w:rPr>
                                <m:t>b</m:t>
                              </m:r>
                            </m:oMath>
                            <w:r w:rsidRPr="000855AE" w:rsidR="003B3858">
                              <w:rPr>
                                <w:lang w:val="en-GB"/>
                              </w:rPr>
                              <w:t xml:space="preserve">. Think also about these three properties. </w:t>
                            </w:r>
                          </w:p>
                          <w:p w:rsidR="003B3858" w:rsidP="003B3858" w:rsidRDefault="003B3858" w14:paraId="1692DFEA" w14:textId="77777777">
                            <w:pPr>
                              <w:rPr>
                                <w:lang w:val="en-GB"/>
                              </w:rPr>
                            </w:pPr>
                            <w:r w:rsidRPr="000855AE">
                              <w:rPr>
                                <w:lang w:val="en-GB"/>
                              </w:rPr>
                              <w:t xml:space="preserve">A: The turning point has a positive x-value. </w:t>
                            </w:r>
                          </w:p>
                          <w:p w:rsidR="003B3858" w:rsidP="003B3858" w:rsidRDefault="003B3858" w14:paraId="1BA4C204" w14:textId="77777777">
                            <w:pPr>
                              <w:rPr>
                                <w:lang w:val="en-GB"/>
                              </w:rPr>
                            </w:pPr>
                            <w:r w:rsidRPr="000855AE">
                              <w:rPr>
                                <w:lang w:val="en-GB"/>
                              </w:rPr>
                              <w:t xml:space="preserve">B: The turning point has a positive y-value. </w:t>
                            </w:r>
                          </w:p>
                          <w:p w:rsidR="003B3858" w:rsidP="003B3858" w:rsidRDefault="003B3858" w14:paraId="1AB3DB29" w14:textId="77777777">
                            <w:pPr>
                              <w:rPr>
                                <w:lang w:val="en-GB"/>
                              </w:rPr>
                            </w:pPr>
                            <w:r w:rsidRPr="000855AE">
                              <w:rPr>
                                <w:lang w:val="en-GB"/>
                              </w:rPr>
                              <w:t xml:space="preserve">C: The y-intercept is positive. </w:t>
                            </w:r>
                          </w:p>
                          <w:p w:rsidR="003B3858" w:rsidP="003B3858" w:rsidRDefault="003B3858" w14:paraId="00EB8738" w14:textId="77777777">
                            <w:pPr>
                              <w:rPr>
                                <w:lang w:val="en-GB"/>
                              </w:rPr>
                            </w:pPr>
                            <w:r w:rsidRPr="000855AE">
                              <w:rPr>
                                <w:lang w:val="en-GB"/>
                              </w:rPr>
                              <w:t>The quadratic curve shown on the right satisfies properties A and C but not B. Its equation can be written as</w:t>
                            </w:r>
                            <w:r>
                              <w:rPr>
                                <w:lang w:val="en-GB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lang w:val="en-GB"/>
                                </w:rPr>
                                <m:t>y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GB"/>
                                </w:rPr>
                                <m:t>=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GB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lang w:val="en-GB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GB"/>
                                        </w:rPr>
                                        <m:t>x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GB"/>
                                        </w:rPr>
                                        <m:t>-2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GB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GB"/>
                                </w:rPr>
                                <m:t>-1</m:t>
                              </m:r>
                            </m:oMath>
                            <w:r w:rsidRPr="000855AE">
                              <w:rPr>
                                <w:lang w:val="en-GB"/>
                              </w:rPr>
                              <w:t xml:space="preserve"> </w:t>
                            </w:r>
                          </w:p>
                          <w:p w:rsidR="003B3858" w:rsidP="003B3858" w:rsidRDefault="003B3858" w14:paraId="66AF2238" w14:textId="77777777">
                            <w:pPr>
                              <w:rPr>
                                <w:lang w:val="en-GB"/>
                              </w:rPr>
                            </w:pPr>
                            <w:r w:rsidRPr="000855AE">
                              <w:rPr>
                                <w:lang w:val="en-GB"/>
                              </w:rPr>
                              <w:t xml:space="preserve">You could write this in the region marked with an X in the Venn diagram below. </w:t>
                            </w:r>
                          </w:p>
                          <w:p w:rsidR="003B3858" w:rsidP="003B3858" w:rsidRDefault="003B3858" w14:paraId="67C0A4FF" w14:textId="77777777">
                            <w:pPr>
                              <w:pStyle w:val="ListParagraph"/>
                              <w:numPr>
                                <w:ilvl w:val="0"/>
                                <w:numId w:val="8"/>
                              </w:numPr>
                            </w:pPr>
                            <w:r w:rsidRPr="005272E3">
                              <w:t xml:space="preserve">Can you find a quadratic which doesn’t satisfy any of the properties? </w:t>
                            </w:r>
                          </w:p>
                          <w:p w:rsidR="003B3858" w:rsidP="003B3858" w:rsidRDefault="003B3858" w14:paraId="6486AA18" w14:textId="77777777">
                            <w:pPr>
                              <w:pStyle w:val="ListParagraph"/>
                              <w:numPr>
                                <w:ilvl w:val="0"/>
                                <w:numId w:val="8"/>
                              </w:numPr>
                            </w:pPr>
                            <w:r w:rsidRPr="005272E3">
                              <w:t>Write this in the region outside the three circles.</w:t>
                            </w:r>
                          </w:p>
                          <w:p w:rsidR="003B3858" w:rsidP="003B3858" w:rsidRDefault="003B3858" w14:paraId="1D38444C" w14:textId="77777777">
                            <w:pPr>
                              <w:pStyle w:val="ListParagraph"/>
                              <w:numPr>
                                <w:ilvl w:val="0"/>
                                <w:numId w:val="8"/>
                              </w:numPr>
                            </w:pPr>
                            <w:r w:rsidRPr="005272E3">
                              <w:t>Can you find one equation for each of the other six regions?</w:t>
                            </w:r>
                          </w:p>
                          <w:p w:rsidR="003B3858" w:rsidP="003B3858" w:rsidRDefault="003B3858" w14:paraId="12A0C877" w14:textId="0DB6AB29">
                            <w:pPr>
                              <w:pStyle w:val="ListParagraph"/>
                              <w:numPr>
                                <w:ilvl w:val="0"/>
                                <w:numId w:val="8"/>
                              </w:numPr>
                            </w:pPr>
                            <w:r w:rsidRPr="005272E3">
                              <w:t>Is it possible to find an equation for every region?</w:t>
                            </w:r>
                          </w:p>
                          <w:p w:rsidR="003B3858" w:rsidP="003B3858" w:rsidRDefault="003B3858" w14:paraId="33D102E9" w14:textId="74697544"/>
                          <w:p w:rsidR="003B3858" w:rsidP="003B3858" w:rsidRDefault="003B3858" w14:paraId="0CC49CA1" w14:textId="6DB987C1"/>
                          <w:p w:rsidR="003B3858" w:rsidP="003B3858" w:rsidRDefault="003B3858" w14:paraId="0199EAF5" w14:textId="08D76597"/>
                          <w:p w:rsidR="003B3858" w:rsidP="003B3858" w:rsidRDefault="003B3858" w14:paraId="4A610841" w14:textId="07868603"/>
                          <w:p w:rsidRPr="005272E3" w:rsidR="003B3858" w:rsidP="003B3858" w:rsidRDefault="003B3858" w14:paraId="4ECFDB89" w14:textId="77777777"/>
                          <w:p w:rsidRPr="00D20E46" w:rsidR="003B3858" w:rsidP="003B3858" w:rsidRDefault="003B3858" w14:paraId="3D374131" w14:textId="77777777">
                            <w:pPr>
                              <w:rPr>
                                <w:lang w:val="en-GB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 w14:anchorId="46CA4F4F">
              <v:shape id="Text Box 230" style="position:absolute;margin-left:-26.9pt;margin-top:47.45pt;width:528pt;height:371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spid="_x0000_s1041" fillcolor="white [3201]" strokeweight=".5pt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" w14:anchorId="4E49FB55">
                <v:textbox>
                  <w:txbxContent>
                    <w:p w:rsidR="003B3858" w:rsidP="003B3858" w:rsidRDefault="007A1C59" w14:paraId="5EC18279" w14:textId="4F5A1707">
                      <w:pPr>
                        <w:rPr>
                          <w:lang w:val="en-GB"/>
                        </w:rPr>
                      </w:pPr>
                      <w:r w:rsidRPr="00785988">
                        <w:rPr>
                          <w:rFonts w:ascii="Museo 300" w:hAnsi="Museo 300"/>
                          <w:b/>
                          <w:bCs/>
                          <w:sz w:val="28"/>
                          <w:szCs w:val="28"/>
                          <w:lang w:val="en-GB"/>
                        </w:rPr>
                        <w:t>Completing the square</w:t>
                      </w:r>
                      <w:r w:rsidR="00785988">
                        <w:rPr>
                          <w:rFonts w:ascii="Museo 300" w:hAnsi="Museo 300"/>
                          <w:b/>
                          <w:bCs/>
                          <w:sz w:val="28"/>
                          <w:szCs w:val="28"/>
                          <w:lang w:val="en-GB"/>
                        </w:rPr>
                        <w:t>:</w:t>
                      </w:r>
                      <w:r w:rsidRPr="00785988">
                        <w:rPr>
                          <w:sz w:val="28"/>
                          <w:szCs w:val="28"/>
                          <w:lang w:val="en-GB"/>
                        </w:rPr>
                        <w:t xml:space="preserve"> </w:t>
                      </w:r>
                      <w:r w:rsidR="003B3858">
                        <w:rPr>
                          <w:lang w:val="en-GB"/>
                        </w:rPr>
                        <w:t>Think about all the quadratics curves with equation</w:t>
                      </w:r>
                      <w:r w:rsidRPr="000855AE" w:rsidR="003B3858">
                        <w:rPr>
                          <w:lang w:val="en-GB"/>
                        </w:rPr>
                        <w:t xml:space="preserve"> </w:t>
                      </w:r>
                      <m:oMath>
                        <m:r>
                          <w:rPr>
                            <w:rFonts w:ascii="Cambria Math" w:hAnsi="Cambria Math"/>
                            <w:lang w:val="en-GB"/>
                          </w:rPr>
                          <m:t>y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GB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GB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lang w:val="en-GB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GB"/>
                                  </w:rPr>
                                  <m:t>x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GB"/>
                                  </w:rPr>
                                  <m:t>+</m:t>
                                </m:r>
                                <m:r>
                                  <w:rPr>
                                    <w:rFonts w:ascii="Cambria Math" w:hAnsi="Cambria Math"/>
                                    <w:lang w:val="en-GB"/>
                                  </w:rPr>
                                  <m:t>a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GB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GB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  <w:lang w:val="en-GB"/>
                          </w:rPr>
                          <m:t>b</m:t>
                        </m:r>
                      </m:oMath>
                      <w:r w:rsidRPr="000855AE" w:rsidR="003B3858">
                        <w:rPr>
                          <w:lang w:val="en-GB"/>
                        </w:rPr>
                        <w:t xml:space="preserve">. Think also about these three properties. </w:t>
                      </w:r>
                    </w:p>
                    <w:p w:rsidR="003B3858" w:rsidP="003B3858" w:rsidRDefault="003B3858" w14:paraId="3B3D68A3" w14:textId="77777777">
                      <w:pPr>
                        <w:rPr>
                          <w:lang w:val="en-GB"/>
                        </w:rPr>
                      </w:pPr>
                      <w:r w:rsidRPr="000855AE">
                        <w:rPr>
                          <w:lang w:val="en-GB"/>
                        </w:rPr>
                        <w:t xml:space="preserve">A: The turning point has a positive x-value. </w:t>
                      </w:r>
                    </w:p>
                    <w:p w:rsidR="003B3858" w:rsidP="003B3858" w:rsidRDefault="003B3858" w14:paraId="5AA0352E" w14:textId="77777777">
                      <w:pPr>
                        <w:rPr>
                          <w:lang w:val="en-GB"/>
                        </w:rPr>
                      </w:pPr>
                      <w:r w:rsidRPr="000855AE">
                        <w:rPr>
                          <w:lang w:val="en-GB"/>
                        </w:rPr>
                        <w:t xml:space="preserve">B: The turning point has a positive y-value. </w:t>
                      </w:r>
                    </w:p>
                    <w:p w:rsidR="003B3858" w:rsidP="003B3858" w:rsidRDefault="003B3858" w14:paraId="34872106" w14:textId="77777777">
                      <w:pPr>
                        <w:rPr>
                          <w:lang w:val="en-GB"/>
                        </w:rPr>
                      </w:pPr>
                      <w:r w:rsidRPr="000855AE">
                        <w:rPr>
                          <w:lang w:val="en-GB"/>
                        </w:rPr>
                        <w:t xml:space="preserve">C: The y-intercept is positive. </w:t>
                      </w:r>
                    </w:p>
                    <w:p w:rsidR="003B3858" w:rsidP="003B3858" w:rsidRDefault="003B3858" w14:paraId="15A489F0" w14:textId="77777777">
                      <w:pPr>
                        <w:rPr>
                          <w:lang w:val="en-GB"/>
                        </w:rPr>
                      </w:pPr>
                      <w:r w:rsidRPr="000855AE">
                        <w:rPr>
                          <w:lang w:val="en-GB"/>
                        </w:rPr>
                        <w:t>The quadratic curve shown on the right satisfies properties A and C but not B. Its equation can be written as</w:t>
                      </w:r>
                      <w:r>
                        <w:rPr>
                          <w:lang w:val="en-GB"/>
                        </w:rPr>
                        <w:t xml:space="preserve"> </w:t>
                      </w:r>
                      <m:oMath>
                        <m:r>
                          <w:rPr>
                            <w:rFonts w:ascii="Cambria Math" w:hAnsi="Cambria Math"/>
                            <w:lang w:val="en-GB"/>
                          </w:rPr>
                          <m:t>y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GB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GB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lang w:val="en-GB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GB"/>
                                  </w:rPr>
                                  <m:t>x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GB"/>
                                  </w:rPr>
                                  <m:t>-2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GB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GB"/>
                          </w:rPr>
                          <m:t>-1</m:t>
                        </m:r>
                      </m:oMath>
                      <w:r w:rsidRPr="000855AE">
                        <w:rPr>
                          <w:lang w:val="en-GB"/>
                        </w:rPr>
                        <w:t xml:space="preserve"> </w:t>
                      </w:r>
                    </w:p>
                    <w:p w:rsidR="003B3858" w:rsidP="003B3858" w:rsidRDefault="003B3858" w14:paraId="0072CC97" w14:textId="77777777">
                      <w:pPr>
                        <w:rPr>
                          <w:lang w:val="en-GB"/>
                        </w:rPr>
                      </w:pPr>
                      <w:r w:rsidRPr="000855AE">
                        <w:rPr>
                          <w:lang w:val="en-GB"/>
                        </w:rPr>
                        <w:t xml:space="preserve">You could write this in the region marked with an X in the Venn diagram below. </w:t>
                      </w:r>
                    </w:p>
                    <w:p w:rsidR="003B3858" w:rsidP="003B3858" w:rsidRDefault="003B3858" w14:paraId="0FF94D27" w14:textId="77777777">
                      <w:pPr>
                        <w:pStyle w:val="ListParagraph"/>
                        <w:numPr>
                          <w:ilvl w:val="0"/>
                          <w:numId w:val="8"/>
                        </w:numPr>
                      </w:pPr>
                      <w:r w:rsidRPr="005272E3">
                        <w:t xml:space="preserve">Can you find a quadratic which doesn’t satisfy any of the properties? </w:t>
                      </w:r>
                    </w:p>
                    <w:p w:rsidR="003B3858" w:rsidP="003B3858" w:rsidRDefault="003B3858" w14:paraId="27822B3C" w14:textId="77777777">
                      <w:pPr>
                        <w:pStyle w:val="ListParagraph"/>
                        <w:numPr>
                          <w:ilvl w:val="0"/>
                          <w:numId w:val="8"/>
                        </w:numPr>
                      </w:pPr>
                      <w:r w:rsidRPr="005272E3">
                        <w:t>Write this in the region outside the three circles.</w:t>
                      </w:r>
                    </w:p>
                    <w:p w:rsidR="003B3858" w:rsidP="003B3858" w:rsidRDefault="003B3858" w14:paraId="35F505FB" w14:textId="77777777">
                      <w:pPr>
                        <w:pStyle w:val="ListParagraph"/>
                        <w:numPr>
                          <w:ilvl w:val="0"/>
                          <w:numId w:val="8"/>
                        </w:numPr>
                      </w:pPr>
                      <w:r w:rsidRPr="005272E3">
                        <w:t>Can you find one equation for each of the other six regions?</w:t>
                      </w:r>
                    </w:p>
                    <w:p w:rsidR="003B3858" w:rsidP="003B3858" w:rsidRDefault="003B3858" w14:paraId="7D5E5CBB" w14:textId="0DB6AB29">
                      <w:pPr>
                        <w:pStyle w:val="ListParagraph"/>
                        <w:numPr>
                          <w:ilvl w:val="0"/>
                          <w:numId w:val="8"/>
                        </w:numPr>
                      </w:pPr>
                      <w:r w:rsidRPr="005272E3">
                        <w:t>Is it possible to find an equation for every region?</w:t>
                      </w:r>
                    </w:p>
                    <w:p w:rsidR="003B3858" w:rsidP="003B3858" w:rsidRDefault="003B3858" w14:paraId="1231BE67" w14:textId="74697544"/>
                    <w:p w:rsidR="003B3858" w:rsidP="003B3858" w:rsidRDefault="003B3858" w14:paraId="36FEB5B0" w14:textId="6DB987C1"/>
                    <w:p w:rsidR="003B3858" w:rsidP="003B3858" w:rsidRDefault="003B3858" w14:paraId="30D7AA69" w14:textId="08D76597"/>
                    <w:p w:rsidR="003B3858" w:rsidP="003B3858" w:rsidRDefault="003B3858" w14:paraId="7196D064" w14:textId="07868603"/>
                    <w:p w:rsidRPr="005272E3" w:rsidR="003B3858" w:rsidP="003B3858" w:rsidRDefault="003B3858" w14:paraId="34FF1C98" w14:textId="77777777"/>
                    <w:p w:rsidRPr="00D20E46" w:rsidR="003B3858" w:rsidP="003B3858" w:rsidRDefault="003B3858" w14:paraId="6D072C0D" w14:textId="77777777">
                      <w:pPr>
                        <w:rPr>
                          <w:lang w:val="en-GB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rebuchet MS" w:hAnsi="Trebuchet MS" w:cs="Tahoma"/>
        </w:rPr>
        <w:t xml:space="preserve">Below are several tasks to have a go at to help increase your depth of knowledge - and give you an advantage when you join us in September.  You may </w:t>
      </w:r>
      <w:r w:rsidR="00C213BC">
        <w:rPr>
          <w:rFonts w:ascii="Trebuchet MS" w:hAnsi="Trebuchet MS" w:cs="Tahoma"/>
        </w:rPr>
        <w:t>need</w:t>
      </w:r>
      <w:r>
        <w:rPr>
          <w:rFonts w:ascii="Trebuchet MS" w:hAnsi="Trebuchet MS" w:cs="Tahoma"/>
        </w:rPr>
        <w:t xml:space="preserve"> to play around with DESMOS which is free to download</w:t>
      </w:r>
      <w:r w:rsidR="00C213BC">
        <w:rPr>
          <w:rFonts w:ascii="Trebuchet MS" w:hAnsi="Trebuchet MS" w:cs="Tahoma"/>
        </w:rPr>
        <w:t xml:space="preserve"> and worth getting to grips with</w:t>
      </w:r>
      <w:r>
        <w:rPr>
          <w:rFonts w:ascii="Trebuchet MS" w:hAnsi="Trebuchet MS" w:cs="Tahoma"/>
        </w:rPr>
        <w:t>.</w:t>
      </w:r>
    </w:p>
    <w:p w:rsidR="003B3858" w:rsidP="003B3858" w:rsidRDefault="003B3858" w14:paraId="5F0D79FD" w14:textId="1B630DFF">
      <w:pPr>
        <w:autoSpaceDE w:val="0"/>
        <w:autoSpaceDN w:val="0"/>
        <w:adjustRightInd w:val="0"/>
        <w:rPr>
          <w:rFonts w:ascii="Trebuchet MS" w:hAnsi="Trebuchet MS" w:cs="Tahoma"/>
        </w:rPr>
      </w:pPr>
    </w:p>
    <w:p w:rsidR="003B3858" w:rsidP="003B3858" w:rsidRDefault="003B3858" w14:paraId="230DCB55" w14:textId="2D111F61">
      <w:pPr>
        <w:autoSpaceDE w:val="0"/>
        <w:autoSpaceDN w:val="0"/>
        <w:adjustRightInd w:val="0"/>
        <w:rPr>
          <w:rFonts w:ascii="Trebuchet MS" w:hAnsi="Trebuchet MS" w:cs="Tahoma"/>
        </w:rPr>
      </w:pPr>
    </w:p>
    <w:p w:rsidR="003B3858" w:rsidP="003B3858" w:rsidRDefault="003B3858" w14:paraId="633E4F59" w14:textId="6CF80760">
      <w:pPr>
        <w:autoSpaceDE w:val="0"/>
        <w:autoSpaceDN w:val="0"/>
        <w:adjustRightInd w:val="0"/>
        <w:rPr>
          <w:rFonts w:ascii="Trebuchet MS" w:hAnsi="Trebuchet MS" w:cs="Tahoma"/>
        </w:rPr>
      </w:pPr>
    </w:p>
    <w:p w:rsidR="003B3858" w:rsidP="003B3858" w:rsidRDefault="003B3858" w14:paraId="6876F082" w14:textId="4CCC733F">
      <w:pPr>
        <w:rPr>
          <w:rStyle w:val="Heading1Char"/>
        </w:rPr>
      </w:pPr>
    </w:p>
    <w:p w:rsidR="003B3858" w:rsidP="003B3858" w:rsidRDefault="003B3858" w14:paraId="35F589A3" w14:textId="5E1A7E5B">
      <w:pPr>
        <w:autoSpaceDE w:val="0"/>
        <w:autoSpaceDN w:val="0"/>
        <w:adjustRightInd w:val="0"/>
        <w:rPr>
          <w:rFonts w:ascii="Trebuchet MS" w:hAnsi="Trebuchet MS" w:cs="Tahoma"/>
        </w:rPr>
      </w:pPr>
    </w:p>
    <w:p w:rsidR="003B3858" w:rsidP="003B3858" w:rsidRDefault="00BD2FCC" w14:paraId="27AE06F6" w14:textId="396E607F">
      <w:pPr>
        <w:autoSpaceDE w:val="0"/>
        <w:autoSpaceDN w:val="0"/>
        <w:adjustRightInd w:val="0"/>
        <w:rPr>
          <w:rFonts w:ascii="Trebuchet MS" w:hAnsi="Trebuchet MS" w:cs="Tahoma"/>
        </w:rPr>
      </w:pPr>
    </w:p>
    <w:p w:rsidR="003B3858" w:rsidP="003B3858" w:rsidRDefault="003B3858" w14:paraId="5A4DCF8D" w14:textId="5CC767FE">
      <w:pPr>
        <w:autoSpaceDE w:val="0"/>
        <w:autoSpaceDN w:val="0"/>
        <w:adjustRightInd w:val="0"/>
        <w:rPr>
          <w:rFonts w:ascii="Trebuchet MS" w:hAnsi="Trebuchet MS" w:cs="Tahoma"/>
        </w:rPr>
      </w:pPr>
    </w:p>
    <w:p w:rsidR="003B3858" w:rsidP="003B3858" w:rsidRDefault="003B3858" w14:paraId="7620394C" w14:textId="6D996513">
      <w:pPr>
        <w:autoSpaceDE w:val="0"/>
        <w:autoSpaceDN w:val="0"/>
        <w:adjustRightInd w:val="0"/>
        <w:rPr>
          <w:rFonts w:ascii="Trebuchet MS" w:hAnsi="Trebuchet MS" w:cs="Tahoma"/>
        </w:rPr>
      </w:pPr>
    </w:p>
    <w:p w:rsidR="003B3858" w:rsidP="003B3858" w:rsidRDefault="003B3858" w14:paraId="4D431A16" w14:textId="61DC8A25">
      <w:pPr>
        <w:autoSpaceDE w:val="0"/>
        <w:autoSpaceDN w:val="0"/>
        <w:adjustRightInd w:val="0"/>
        <w:rPr>
          <w:rFonts w:ascii="Trebuchet MS" w:hAnsi="Trebuchet MS" w:cs="Tahoma"/>
        </w:rPr>
      </w:pPr>
    </w:p>
    <w:p w:rsidR="003B3858" w:rsidP="003B3858" w:rsidRDefault="003B3858" w14:paraId="224C930A" w14:textId="7607C37B">
      <w:pPr>
        <w:autoSpaceDE w:val="0"/>
        <w:autoSpaceDN w:val="0"/>
        <w:adjustRightInd w:val="0"/>
        <w:rPr>
          <w:rFonts w:ascii="Trebuchet MS" w:hAnsi="Trebuchet MS" w:cs="Tahoma"/>
        </w:rPr>
      </w:pPr>
      <w:r w:rsidR="34E6A95D">
        <w:drawing>
          <wp:anchor distT="0" distB="0" distL="114300" distR="114300" simplePos="0" relativeHeight="251676672" behindDoc="0" locked="0" layoutInCell="1" allowOverlap="1" wp14:editId="68F2D4AC" wp14:anchorId="652C37C3">
            <wp:simplePos x="0" y="0"/>
            <wp:positionH relativeFrom="column">
              <wp:posOffset>4400550</wp:posOffset>
            </wp:positionH>
            <wp:positionV relativeFrom="paragraph">
              <wp:posOffset>142875</wp:posOffset>
            </wp:positionV>
            <wp:extent cx="1695100" cy="1701800"/>
            <wp:effectExtent l="0" t="0" r="0" b="0"/>
            <wp:wrapNone/>
            <wp:docPr id="231" name="Picture 231" descr="A close up of a mans face&#10;&#10;Description automatically generated"/>
            <wp:cNvGraphicFramePr>
              <a:graphicFrameLocks noChangeAspect="1"/>
            </wp:cNvGraphicFramePr>
            <a:graphic>
              <a:graphicData xmlns:a="http://schemas.openxmlformats.org/drawingml/2006/main" uri="http://schemas.openxmlformats.org/drawingml/2006/picture">
                <pic:pic xmlns:pic="http://schemas.openxmlformats.org/drawingml/2006/picture">
                  <pic:nvPicPr>
                    <pic:cNvPr id="231" name="Screenshot 2020-04-09 at 20.50.08.png"/>
                    <pic:cNvPicPr/>
                  </pic:nvPicPr>
                  <pic:blipFill>
                    <a:blip xmlns:r="http://schemas.openxmlformats.org/officeDocument/2006/relationships"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5100" cy="1701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B3858" w:rsidP="003B3858" w:rsidRDefault="00137E63" w14:paraId="6EB1A053" w14:textId="59721880">
      <w:pPr>
        <w:autoSpaceDE w:val="0"/>
        <w:autoSpaceDN w:val="0"/>
        <w:adjustRightInd w:val="0"/>
        <w:rPr>
          <w:rFonts w:ascii="Trebuchet MS" w:hAnsi="Trebuchet MS" w:cs="Tahom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8815FC9" wp14:editId="3CE32C7A">
                <wp:simplePos x="0" y="0"/>
                <wp:positionH relativeFrom="column">
                  <wp:posOffset>2278498</wp:posOffset>
                </wp:positionH>
                <wp:positionV relativeFrom="paragraph">
                  <wp:posOffset>256894</wp:posOffset>
                </wp:positionV>
                <wp:extent cx="1562986" cy="318977"/>
                <wp:effectExtent l="25400" t="25400" r="100965" b="10033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62986" cy="31897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txbx>
                        <w:txbxContent>
                          <w:p w:rsidRPr="00137E63" w:rsidR="00137E63" w:rsidRDefault="00137E63" w14:paraId="6B9779BC" w14:textId="34D41271">
                            <w:pPr>
                              <w:rPr>
                                <w:lang w:val="en-GB"/>
                              </w:rPr>
                            </w:pPr>
                            <w:r>
                              <w:rPr>
                                <w:lang w:val="en-GB"/>
                              </w:rPr>
                              <w:t>Desmos will help here!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 w14:anchorId="24B07BA5">
              <v:shape id="Text Box 9" style="position:absolute;margin-left:179.4pt;margin-top:20.25pt;width:123.05pt;height:25.1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42" fillcolor="white [3201]" strokeweight=".5pt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" w14:anchorId="38815FC9">
                <v:shadow on="t" color="black" opacity="26214f" offset=".74836mm,.74836mm" origin="-.5,-.5"/>
                <v:textbox>
                  <w:txbxContent>
                    <w:p w:rsidRPr="00137E63" w:rsidR="00137E63" w:rsidRDefault="00137E63" w14:paraId="5F12CAFD" w14:textId="34D41271">
                      <w:pPr>
                        <w:rPr>
                          <w:lang w:val="en-GB"/>
                        </w:rPr>
                      </w:pPr>
                      <w:r>
                        <w:rPr>
                          <w:lang w:val="en-GB"/>
                        </w:rPr>
                        <w:t>Desmos will help here!</w:t>
                      </w:r>
                    </w:p>
                  </w:txbxContent>
                </v:textbox>
              </v:shape>
            </w:pict>
          </mc:Fallback>
        </mc:AlternateContent>
      </w:r>
      <w:r w:rsidR="003B3858">
        <w:rPr>
          <w:noProof/>
        </w:rPr>
        <w:drawing>
          <wp:anchor distT="0" distB="0" distL="114300" distR="114300" simplePos="0" relativeHeight="251677696" behindDoc="0" locked="0" layoutInCell="1" allowOverlap="1" wp14:anchorId="1968092D" wp14:editId="63F255BF">
            <wp:simplePos x="0" y="0"/>
            <wp:positionH relativeFrom="column">
              <wp:posOffset>115571</wp:posOffset>
            </wp:positionH>
            <wp:positionV relativeFrom="paragraph">
              <wp:posOffset>71120</wp:posOffset>
            </wp:positionV>
            <wp:extent cx="1688126" cy="1681480"/>
            <wp:effectExtent l="0" t="0" r="1270" b="0"/>
            <wp:wrapNone/>
            <wp:docPr id="232" name="Picture 232" descr="A close up of a logo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" name="Screenshot 2020-04-09 at 20.50.22.png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0167" cy="168351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B3858" w:rsidP="003B3858" w:rsidRDefault="003B3858" w14:paraId="2F608B1C" w14:textId="76B36A6A">
      <w:pPr>
        <w:pStyle w:val="Heading1"/>
      </w:pPr>
    </w:p>
    <w:p w:rsidR="003B3858" w:rsidP="003B3858" w:rsidRDefault="003B3858" w14:paraId="25C58DDC" w14:textId="0815F8B2"/>
    <w:p w:rsidR="003B3858" w:rsidP="003B3858" w:rsidRDefault="003B3858" w14:paraId="26DFFED9" w14:textId="0D70467C"/>
    <w:p w:rsidR="003B3858" w:rsidP="003B3858" w:rsidRDefault="003B3858" w14:paraId="7A40A112" w14:textId="2EC8E63C"/>
    <w:p w:rsidR="003B3858" w:rsidP="003B3858" w:rsidRDefault="00B70AD7" w14:paraId="1C70325E" w14:textId="49937D35"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6A0B1CF" wp14:editId="454E3BF5">
                <wp:simplePos x="0" y="0"/>
                <wp:positionH relativeFrom="column">
                  <wp:posOffset>-305007</wp:posOffset>
                </wp:positionH>
                <wp:positionV relativeFrom="paragraph">
                  <wp:posOffset>355216</wp:posOffset>
                </wp:positionV>
                <wp:extent cx="3306726" cy="1796902"/>
                <wp:effectExtent l="0" t="0" r="8255" b="6985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06726" cy="179690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Pr="00881140" w:rsidR="00F578AF" w:rsidRDefault="00881140" w14:paraId="62317E34" w14:textId="2C5D8445">
                            <w:pPr>
                              <w:rPr>
                                <w:lang w:val="en-GB"/>
                              </w:rPr>
                            </w:pPr>
                            <w:r>
                              <w:rPr>
                                <w:lang w:val="en-GB"/>
                              </w:rPr>
                              <w:t xml:space="preserve">Using the digits 0 to 9 at most one time each, fill in the </w:t>
                            </w:r>
                            <w:r w:rsidR="003E0CEC">
                              <w:rPr>
                                <w:lang w:val="en-GB"/>
                              </w:rPr>
                              <w:t>boxes</w:t>
                            </w:r>
                            <w:r>
                              <w:rPr>
                                <w:lang w:val="en-GB"/>
                              </w:rPr>
                              <w:t xml:space="preserve"> to create three equations that produce the exact same p</w:t>
                            </w:r>
                            <w:r w:rsidR="003E0CEC">
                              <w:rPr>
                                <w:lang w:val="en-GB"/>
                              </w:rPr>
                              <w:t>arabola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 w14:anchorId="463846B7">
              <v:shape id="Text Box 11" style="position:absolute;margin-left:-24pt;margin-top:27.95pt;width:260.35pt;height:141.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spid="_x0000_s1043" fillcolor="white [3201]" strokeweight=".5pt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" w14:anchorId="06A0B1CF">
                <v:textbox>
                  <w:txbxContent>
                    <w:p w:rsidRPr="00881140" w:rsidR="00F578AF" w:rsidRDefault="00881140" w14:paraId="22D8CA41" w14:textId="2C5D8445">
                      <w:pPr>
                        <w:rPr>
                          <w:lang w:val="en-GB"/>
                        </w:rPr>
                      </w:pPr>
                      <w:r>
                        <w:rPr>
                          <w:lang w:val="en-GB"/>
                        </w:rPr>
                        <w:t xml:space="preserve">Using the digits 0 to 9 at most one time each, fill in the </w:t>
                      </w:r>
                      <w:r w:rsidR="003E0CEC">
                        <w:rPr>
                          <w:lang w:val="en-GB"/>
                        </w:rPr>
                        <w:t>boxes</w:t>
                      </w:r>
                      <w:r>
                        <w:rPr>
                          <w:lang w:val="en-GB"/>
                        </w:rPr>
                        <w:t xml:space="preserve"> to create three equations that produce the exact same p</w:t>
                      </w:r>
                      <w:r w:rsidR="003E0CEC">
                        <w:rPr>
                          <w:lang w:val="en-GB"/>
                        </w:rPr>
                        <w:t>arabola.</w:t>
                      </w:r>
                    </w:p>
                  </w:txbxContent>
                </v:textbox>
              </v:shape>
            </w:pict>
          </mc:Fallback>
        </mc:AlternateContent>
      </w:r>
    </w:p>
    <w:p w:rsidR="003B3858" w:rsidP="003B3858" w:rsidRDefault="00A92D47" w14:paraId="1748F952" w14:textId="274CA9A3"/>
    <w:p w:rsidR="003B3858" w:rsidP="003B3858" w:rsidRDefault="003B3858" w14:paraId="38A8845E" w14:textId="4BE54C62"/>
    <w:p w:rsidR="003B3858" w:rsidP="003B3858" w:rsidRDefault="00D01101" w14:paraId="33EADD05" w14:textId="258956FD">
      <w:r w:rsidRPr="004B0566">
        <w:rPr>
          <w:rFonts w:ascii="Times New Roman" w:hAnsi="Times New Roman" w:eastAsia="Times New Roman" w:cs="Times New Roman"/>
          <w:noProof/>
          <w:sz w:val="24"/>
          <w:szCs w:val="24"/>
          <w:lang w:val="en-GB" w:eastAsia="en-GB"/>
        </w:rPr>
        <w:drawing>
          <wp:anchor distT="0" distB="0" distL="114300" distR="114300" simplePos="0" relativeHeight="251687936" behindDoc="0" locked="0" layoutInCell="1" allowOverlap="1" wp14:anchorId="53690A85" wp14:editId="4DCDAFBF">
            <wp:simplePos x="0" y="0"/>
            <wp:positionH relativeFrom="column">
              <wp:posOffset>289855</wp:posOffset>
            </wp:positionH>
            <wp:positionV relativeFrom="paragraph">
              <wp:posOffset>201133</wp:posOffset>
            </wp:positionV>
            <wp:extent cx="1682750" cy="975995"/>
            <wp:effectExtent l="0" t="0" r="6350" b="1905"/>
            <wp:wrapNone/>
            <wp:docPr id="10" name="Picture 10" descr="A close up of a logo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2750" cy="975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Pr="00B62A64" w:rsidR="003B3858" w:rsidP="003B3858" w:rsidRDefault="003B3858" w14:paraId="542DDE9C" w14:textId="21100EEE"/>
    <w:p w:rsidRPr="000F2B2D" w:rsidR="003B3858" w:rsidP="003B3858" w:rsidRDefault="00A92D47" w14:paraId="7EC1DFAF" w14:textId="717AEBA2">
      <w:pPr>
        <w:rPr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8207" behindDoc="0" locked="0" layoutInCell="1" allowOverlap="1" wp14:anchorId="27F3416C" wp14:editId="40212A1E">
                <wp:simplePos x="0" y="0"/>
                <wp:positionH relativeFrom="column">
                  <wp:posOffset>-188595</wp:posOffset>
                </wp:positionH>
                <wp:positionV relativeFrom="paragraph">
                  <wp:posOffset>276225</wp:posOffset>
                </wp:positionV>
                <wp:extent cx="6453505" cy="4369435"/>
                <wp:effectExtent l="0" t="0" r="10795" b="12065"/>
                <wp:wrapSquare wrapText="bothSides"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53505" cy="436943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Pr="00A84222" w:rsidR="00C76295" w:rsidP="00C76295" w:rsidRDefault="003A20C6" w14:paraId="33DD74FA" w14:textId="501AD8C7">
                            <w:pPr>
                              <w:spacing w:after="0" w:line="240" w:lineRule="auto"/>
                              <w:rPr>
                                <w:rFonts w:cstheme="minorHAnsi"/>
                                <w:sz w:val="24"/>
                                <w:szCs w:val="24"/>
                                <w:lang w:val="en-GB"/>
                              </w:rPr>
                            </w:pPr>
                            <w:r w:rsidRPr="00951872">
                              <w:rPr>
                                <w:rFonts w:ascii="Museo 300" w:hAnsi="Museo 300" w:eastAsia="Times New Roman" w:cstheme="minorHAnsi"/>
                                <w:b/>
                                <w:bCs/>
                                <w:lang w:val="en-GB" w:eastAsia="en-GB"/>
                              </w:rPr>
                              <w:t>Investigating solutions to trig equations</w:t>
                            </w:r>
                            <w:r w:rsidRPr="00951872" w:rsidR="00C76295">
                              <w:rPr>
                                <w:rFonts w:ascii="Museo 300" w:hAnsi="Museo 300" w:eastAsia="Times New Roman" w:cstheme="minorHAnsi"/>
                                <w:b/>
                                <w:bCs/>
                                <w:lang w:val="en-GB" w:eastAsia="en-GB"/>
                              </w:rPr>
                              <w:t xml:space="preserve"> </w:t>
                            </w:r>
                            <w:r w:rsidRPr="00951872" w:rsidR="00B03BC5">
                              <w:rPr>
                                <w:rFonts w:ascii="Museo 300" w:hAnsi="Museo 300" w:eastAsia="Times New Roman" w:cstheme="minorHAnsi"/>
                                <w:b/>
                                <w:bCs/>
                                <w:lang w:val="en-GB" w:eastAsia="en-GB"/>
                              </w:rPr>
                              <w:t>(MEI Desmos tasks for AS maths page 9)</w:t>
                            </w:r>
                            <w:r w:rsidRPr="00951872">
                              <w:rPr>
                                <w:rFonts w:ascii="Museo 300" w:hAnsi="Museo 300" w:eastAsia="Times New Roman" w:cstheme="minorHAnsi"/>
                                <w:b/>
                                <w:bCs/>
                                <w:lang w:val="en-GB" w:eastAsia="en-GB"/>
                              </w:rPr>
                              <w:t>.</w:t>
                            </w:r>
                            <w:r w:rsidRPr="00A84222" w:rsidR="00C76295"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val="en-GB" w:eastAsia="en-GB"/>
                              </w:rPr>
                              <w:t xml:space="preserve"> (</w:t>
                            </w:r>
                            <w:hyperlink w:history="1" w:anchor="page=9" r:id="rId82">
                              <w:r w:rsidRPr="00A84222" w:rsidR="00C76295">
                                <w:rPr>
                                  <w:rStyle w:val="Hyperlink"/>
                                  <w:rFonts w:cstheme="minorHAnsi"/>
                                </w:rPr>
                                <w:t>https://mei.org.uk/files/ict/desmos-as-core-tasks.pdf#page=9</w:t>
                              </w:r>
                            </w:hyperlink>
                            <w:r w:rsidRPr="00A84222" w:rsidR="00C76295">
                              <w:rPr>
                                <w:rFonts w:cstheme="minorHAnsi"/>
                              </w:rPr>
                              <w:t>)</w:t>
                            </w:r>
                          </w:p>
                          <w:p w:rsidRPr="00A84222" w:rsidR="003A20C6" w:rsidP="003A20C6" w:rsidRDefault="003A20C6" w14:paraId="45009FD1" w14:textId="51DD6081">
                            <w:pPr>
                              <w:spacing w:after="0" w:line="240" w:lineRule="auto"/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val="en-GB" w:eastAsia="en-GB"/>
                              </w:rPr>
                            </w:pPr>
                          </w:p>
                          <w:p w:rsidRPr="00A84222" w:rsidR="003A20C6" w:rsidP="00A84222" w:rsidRDefault="003A20C6" w14:paraId="3C579229" w14:textId="355FC3BB">
                            <w:pPr>
                              <w:pStyle w:val="ListParagraph"/>
                              <w:numPr>
                                <w:ilvl w:val="0"/>
                                <w:numId w:val="9"/>
                              </w:numPr>
                              <w:spacing w:after="0" w:line="240" w:lineRule="auto"/>
                              <w:ind w:left="567"/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</w:pPr>
                            <w:r w:rsidRPr="00A84222"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  <w:t xml:space="preserve">Go to desmos.com </w:t>
                            </w:r>
                          </w:p>
                          <w:p w:rsidRPr="00A84222" w:rsidR="00A84222" w:rsidP="00A84222" w:rsidRDefault="003A20C6" w14:paraId="22AB4E6C" w14:textId="77777777">
                            <w:pPr>
                              <w:pStyle w:val="ListParagraph"/>
                              <w:numPr>
                                <w:ilvl w:val="0"/>
                                <w:numId w:val="9"/>
                              </w:numPr>
                              <w:spacing w:after="0" w:line="240" w:lineRule="auto"/>
                              <w:ind w:left="567"/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</w:pPr>
                            <w:r w:rsidRPr="00A84222"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  <w:t>Press the graph setting wrench</w:t>
                            </w:r>
                            <w:r w:rsidRPr="00A84222" w:rsidR="0012708C"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  <w:t xml:space="preserve"> and s</w:t>
                            </w:r>
                            <w:r w:rsidRPr="00A84222"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  <w:t xml:space="preserve">et the </w:t>
                            </w:r>
                            <w:r w:rsidRPr="00A84222" w:rsidR="00A84222">
                              <w:rPr>
                                <w:rFonts w:eastAsia="Times New Roman" w:cstheme="minorHAnsi"/>
                                <w:i/>
                                <w:iCs/>
                                <w:sz w:val="24"/>
                                <w:szCs w:val="24"/>
                                <w:lang w:eastAsia="en-GB"/>
                              </w:rPr>
                              <w:t>R</w:t>
                            </w:r>
                            <w:r w:rsidRPr="00A84222">
                              <w:rPr>
                                <w:rFonts w:eastAsia="Times New Roman" w:cstheme="minorHAnsi"/>
                                <w:i/>
                                <w:iCs/>
                                <w:sz w:val="24"/>
                                <w:szCs w:val="24"/>
                                <w:lang w:eastAsia="en-GB"/>
                              </w:rPr>
                              <w:t>ange</w:t>
                            </w:r>
                            <w:r w:rsidRPr="00A84222" w:rsidR="00A84222">
                              <w:rPr>
                                <w:rFonts w:eastAsia="Times New Roman" w:cstheme="minorHAnsi"/>
                                <w:i/>
                                <w:iCs/>
                                <w:sz w:val="24"/>
                                <w:szCs w:val="24"/>
                                <w:lang w:eastAsia="en-GB"/>
                              </w:rPr>
                              <w:t>:</w:t>
                            </w:r>
                            <w:r w:rsidRPr="00A84222">
                              <w:rPr>
                                <w:rFonts w:eastAsia="Times New Roman" w:cstheme="minorHAnsi"/>
                                <w:i/>
                                <w:iCs/>
                                <w:sz w:val="24"/>
                                <w:szCs w:val="24"/>
                                <w:lang w:eastAsia="en-GB"/>
                              </w:rPr>
                              <w:t xml:space="preserve"> </w:t>
                            </w:r>
                            <w:r w:rsidRPr="00A84222" w:rsidR="0012708C">
                              <w:rPr>
                                <w:rFonts w:eastAsia="Times New Roman" w:cstheme="minorHAnsi"/>
                                <w:i/>
                                <w:iCs/>
                                <w:sz w:val="24"/>
                                <w:szCs w:val="24"/>
                                <w:lang w:eastAsia="en-GB"/>
                              </w:rPr>
                              <w:t>-</w:t>
                            </w:r>
                            <w:r w:rsidRPr="00A84222">
                              <w:rPr>
                                <w:rFonts w:eastAsia="Times New Roman" w:cstheme="minorHAnsi"/>
                                <w:i/>
                                <w:iCs/>
                                <w:sz w:val="24"/>
                                <w:szCs w:val="24"/>
                                <w:lang w:eastAsia="en-GB"/>
                              </w:rPr>
                              <w:t>400</w:t>
                            </w:r>
                            <w:r w:rsidRPr="00A84222" w:rsidR="00A84222">
                              <w:rPr>
                                <w:rFonts w:eastAsia="Times New Roman" w:cstheme="minorHAnsi"/>
                                <w:i/>
                                <w:iCs/>
                                <w:sz w:val="24"/>
                                <w:szCs w:val="24"/>
                                <w:lang w:eastAsia="en-GB"/>
                              </w:rPr>
                              <w:t>&lt;x&lt;</w:t>
                            </w:r>
                            <w:proofErr w:type="gramStart"/>
                            <w:r w:rsidRPr="00A84222">
                              <w:rPr>
                                <w:rFonts w:eastAsia="Times New Roman" w:cstheme="minorHAnsi"/>
                                <w:i/>
                                <w:iCs/>
                                <w:sz w:val="24"/>
                                <w:szCs w:val="24"/>
                                <w:lang w:eastAsia="en-GB"/>
                              </w:rPr>
                              <w:t>800</w:t>
                            </w:r>
                            <w:r w:rsidRPr="00A84222" w:rsidR="00A84222">
                              <w:rPr>
                                <w:rFonts w:eastAsia="Times New Roman" w:cstheme="minorHAnsi"/>
                                <w:i/>
                                <w:iCs/>
                                <w:sz w:val="24"/>
                                <w:szCs w:val="24"/>
                                <w:lang w:eastAsia="en-GB"/>
                              </w:rPr>
                              <w:t xml:space="preserve">, </w:t>
                            </w:r>
                            <w:r w:rsidRPr="00A84222">
                              <w:rPr>
                                <w:rFonts w:eastAsia="Times New Roman" w:cstheme="minorHAnsi"/>
                                <w:i/>
                                <w:iCs/>
                                <w:sz w:val="24"/>
                                <w:szCs w:val="24"/>
                                <w:lang w:eastAsia="en-GB"/>
                              </w:rPr>
                              <w:t xml:space="preserve"> Step</w:t>
                            </w:r>
                            <w:proofErr w:type="gramEnd"/>
                            <w:r w:rsidRPr="00A84222">
                              <w:rPr>
                                <w:rFonts w:eastAsia="Times New Roman" w:cstheme="minorHAnsi"/>
                                <w:i/>
                                <w:iCs/>
                                <w:sz w:val="24"/>
                                <w:szCs w:val="24"/>
                                <w:lang w:eastAsia="en-GB"/>
                              </w:rPr>
                              <w:t>: 90</w:t>
                            </w:r>
                            <w:r w:rsidRPr="00A84222" w:rsidR="00A84222">
                              <w:rPr>
                                <w:rFonts w:eastAsia="Times New Roman" w:cstheme="minorHAnsi"/>
                                <w:i/>
                                <w:iCs/>
                                <w:sz w:val="24"/>
                                <w:szCs w:val="24"/>
                                <w:lang w:eastAsia="en-GB"/>
                              </w:rPr>
                              <w:t xml:space="preserve">, </w:t>
                            </w:r>
                            <w:r w:rsidRPr="00A84222">
                              <w:rPr>
                                <w:rFonts w:eastAsia="Times New Roman" w:cstheme="minorHAnsi"/>
                                <w:i/>
                                <w:iCs/>
                                <w:sz w:val="24"/>
                                <w:szCs w:val="24"/>
                                <w:lang w:eastAsia="en-GB"/>
                              </w:rPr>
                              <w:t xml:space="preserve"> </w:t>
                            </w:r>
                            <w:r w:rsidRPr="00A84222" w:rsidR="00A84222">
                              <w:rPr>
                                <w:rFonts w:eastAsia="Times New Roman" w:cstheme="minorHAnsi"/>
                                <w:i/>
                                <w:iCs/>
                                <w:sz w:val="24"/>
                                <w:szCs w:val="24"/>
                                <w:lang w:eastAsia="en-GB"/>
                              </w:rPr>
                              <w:t>-2&lt;y&lt;2, Angles: degrees</w:t>
                            </w:r>
                          </w:p>
                          <w:p w:rsidRPr="00A84222" w:rsidR="00A84222" w:rsidP="00A84222" w:rsidRDefault="003A20C6" w14:paraId="10245DD1" w14:textId="77777777">
                            <w:pPr>
                              <w:pStyle w:val="ListParagraph"/>
                              <w:numPr>
                                <w:ilvl w:val="0"/>
                                <w:numId w:val="9"/>
                              </w:numPr>
                              <w:spacing w:after="0" w:line="240" w:lineRule="auto"/>
                              <w:ind w:left="567"/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</w:pPr>
                            <w:r w:rsidRPr="00A84222"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  <w:t>Add the graph:</w:t>
                            </w:r>
                            <m:oMath>
                              <m:r>
                                <w:rPr>
                                  <w:rFonts w:ascii="Cambria Math" w:hAnsi="Cambria Math" w:eastAsia="Times New Roman" w:cstheme="minorHAnsi"/>
                                  <w:sz w:val="24"/>
                                  <w:szCs w:val="24"/>
                                  <w:lang w:eastAsia="en-GB"/>
                                </w:rPr>
                                <m:t>y=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 w:eastAsia="Times New Roman" w:cstheme="minorHAnsi"/>
                                      <w:i/>
                                      <w:sz w:val="24"/>
                                      <w:szCs w:val="24"/>
                                      <w:lang w:eastAsia="en-GB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eastAsia="Times New Roman" w:cstheme="minorHAnsi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 w:eastAsia="Times New Roman" w:cstheme="minorHAnsi"/>
                                      <w:sz w:val="24"/>
                                      <w:szCs w:val="24"/>
                                      <w:lang w:eastAsia="en-GB"/>
                                    </w:rPr>
                                    <m:t>x</m:t>
                                  </m:r>
                                </m:e>
                              </m:func>
                            </m:oMath>
                          </w:p>
                          <w:p w:rsidRPr="00A84222" w:rsidR="00A84222" w:rsidP="00A84222" w:rsidRDefault="003A20C6" w14:paraId="06760673" w14:textId="1F95E340">
                            <w:pPr>
                              <w:pStyle w:val="ListParagraph"/>
                              <w:numPr>
                                <w:ilvl w:val="0"/>
                                <w:numId w:val="9"/>
                              </w:numPr>
                              <w:spacing w:after="0" w:line="240" w:lineRule="auto"/>
                              <w:ind w:left="567"/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</w:pPr>
                            <w:r w:rsidRPr="00A84222"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  <w:t xml:space="preserve">Add the graph: </w:t>
                            </w:r>
                            <m:oMath>
                              <m:r>
                                <w:rPr>
                                  <w:rFonts w:ascii="Cambria Math" w:hAnsi="Cambria Math" w:eastAsia="Times New Roman" w:cstheme="minorHAnsi"/>
                                  <w:sz w:val="24"/>
                                  <w:szCs w:val="24"/>
                                  <w:lang w:eastAsia="en-GB"/>
                                </w:rPr>
                                <m:t>y=0.8</m:t>
                              </m:r>
                            </m:oMath>
                          </w:p>
                          <w:p w:rsidRPr="00A84222" w:rsidR="00A84222" w:rsidP="00A84222" w:rsidRDefault="003A20C6" w14:paraId="2CCDC24B" w14:textId="77777777">
                            <w:pPr>
                              <w:pStyle w:val="ListParagraph"/>
                              <w:numPr>
                                <w:ilvl w:val="0"/>
                                <w:numId w:val="9"/>
                              </w:numPr>
                              <w:spacing w:after="0" w:line="240" w:lineRule="auto"/>
                              <w:ind w:left="567"/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</w:pPr>
                            <w:r w:rsidRPr="00A84222"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  <w:t xml:space="preserve">Click on the points of intersection to see their values </w:t>
                            </w:r>
                          </w:p>
                          <w:p w:rsidRPr="00154754" w:rsidR="00A84222" w:rsidP="00A84222" w:rsidRDefault="003A20C6" w14:paraId="74781C86" w14:textId="77777777">
                            <w:pPr>
                              <w:spacing w:after="0" w:line="240" w:lineRule="auto"/>
                              <w:rPr>
                                <w:rFonts w:eastAsia="Times New Roman" w:cstheme="minorHAnsi"/>
                                <w:b/>
                                <w:bCs/>
                                <w:sz w:val="24"/>
                                <w:szCs w:val="24"/>
                                <w:lang w:eastAsia="en-GB"/>
                              </w:rPr>
                            </w:pPr>
                            <w:r w:rsidRPr="00154754">
                              <w:rPr>
                                <w:rFonts w:eastAsia="Times New Roman" w:cstheme="minorHAnsi"/>
                                <w:b/>
                                <w:bCs/>
                                <w:sz w:val="24"/>
                                <w:szCs w:val="24"/>
                                <w:lang w:eastAsia="en-GB"/>
                              </w:rPr>
                              <w:t xml:space="preserve">Questions for discussion </w:t>
                            </w:r>
                          </w:p>
                          <w:p w:rsidRPr="00A84222" w:rsidR="00A84222" w:rsidP="00A84222" w:rsidRDefault="003A20C6" w14:paraId="5DFA7FC0" w14:textId="77777777">
                            <w:pPr>
                              <w:spacing w:after="0" w:line="240" w:lineRule="auto"/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</w:pPr>
                            <w:r w:rsidRPr="00A84222"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  <w:t xml:space="preserve">• What symmetries are there in the positions of the points of intersection? </w:t>
                            </w:r>
                          </w:p>
                          <w:p w:rsidRPr="00A84222" w:rsidR="00A84222" w:rsidP="00A84222" w:rsidRDefault="003A20C6" w14:paraId="2623D4CA" w14:textId="6385FC11">
                            <w:pPr>
                              <w:spacing w:after="0" w:line="240" w:lineRule="auto"/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</w:pPr>
                            <w:r w:rsidRPr="00A84222"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  <w:t xml:space="preserve">• How can you use these symmetries to find the other solutions based on the value of </w:t>
                            </w:r>
                            <m:oMath>
                              <m:func>
                                <m:funcPr>
                                  <m:ctrlPr>
                                    <w:rPr>
                                      <w:rFonts w:ascii="Cambria Math" w:hAnsi="Cambria Math" w:eastAsia="Times New Roman" w:cstheme="minorHAnsi"/>
                                      <w:i/>
                                      <w:sz w:val="24"/>
                                      <w:szCs w:val="24"/>
                                      <w:lang w:val="en-GB" w:eastAsia="en-GB"/>
                                    </w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eastAsia="Times New Roman" w:cstheme="minorHAnsi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eastAsia="Times New Roman" w:cstheme="minorHAnsi"/>
                                        </w:rPr>
                                        <m:t>sin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 w:eastAsia="Times New Roman" w:cstheme="minorHAnsi"/>
                                        </w:rPr>
                                        <m:t>-1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w:rPr>
                                      <w:rFonts w:ascii="Cambria Math" w:hAnsi="Cambria Math" w:eastAsia="Times New Roman" w:cstheme="minorHAnsi"/>
                                      <w:sz w:val="24"/>
                                      <w:szCs w:val="24"/>
                                      <w:lang w:eastAsia="en-GB"/>
                                    </w:rPr>
                                    <m:t>k</m:t>
                                  </m:r>
                                </m:e>
                              </m:func>
                            </m:oMath>
                            <w:r w:rsidRPr="00A84222"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  <w:t xml:space="preserve"> given by your calculator? (This is known as the “principal value”.) </w:t>
                            </w:r>
                          </w:p>
                          <w:p w:rsidR="00F5771A" w:rsidP="00A84222" w:rsidRDefault="003A20C6" w14:paraId="7976885F" w14:textId="77777777">
                            <w:pPr>
                              <w:spacing w:after="0" w:line="240" w:lineRule="auto"/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</w:pPr>
                            <w:r w:rsidRPr="00A84222"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  <w:t xml:space="preserve">Problem (Try the problem just using the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 w:eastAsia="Times New Roman" w:cstheme="minorHAnsi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eastAsia="Times New Roman" w:cstheme="minorHAnsi"/>
                                    </w:rPr>
                                    <m:t>sin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eastAsia="Times New Roman" w:cstheme="minorHAnsi"/>
                                    </w:rPr>
                                    <m:t>-1</m:t>
                                  </m:r>
                                </m:sup>
                              </m:sSup>
                            </m:oMath>
                            <w:r w:rsidRPr="00A84222"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  <w:t xml:space="preserve"> function on your calculator first then check it using the software) </w:t>
                            </w:r>
                          </w:p>
                          <w:p w:rsidR="00D0123D" w:rsidP="00A84222" w:rsidRDefault="003A20C6" w14:paraId="20355D09" w14:textId="77777777">
                            <w:pPr>
                              <w:spacing w:after="0" w:line="240" w:lineRule="auto"/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</w:pPr>
                            <w:r w:rsidRPr="00A84222"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  <w:t xml:space="preserve">Solve the equation: </w:t>
                            </w:r>
                            <m:oMath>
                              <m:func>
                                <m:funcPr>
                                  <m:ctrlPr>
                                    <w:rPr>
                                      <w:rFonts w:ascii="Cambria Math" w:hAnsi="Cambria Math" w:eastAsia="Times New Roman" w:cstheme="minorHAnsi"/>
                                      <w:i/>
                                      <w:sz w:val="24"/>
                                      <w:szCs w:val="24"/>
                                      <w:lang w:val="en-GB" w:eastAsia="en-GB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eastAsia="Times New Roman" w:cstheme="minorHAnsi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 w:eastAsia="Times New Roman" w:cstheme="minorHAnsi"/>
                                      <w:sz w:val="24"/>
                                      <w:szCs w:val="24"/>
                                      <w:lang w:eastAsia="en-GB"/>
                                    </w:rPr>
                                    <m:t>x</m:t>
                                  </m:r>
                                </m:e>
                              </m:func>
                              <m:r>
                                <w:rPr>
                                  <w:rFonts w:ascii="Cambria Math" w:hAnsi="Cambria Math" w:eastAsia="Times New Roman" w:cstheme="minorHAnsi"/>
                                  <w:sz w:val="24"/>
                                  <w:szCs w:val="24"/>
                                  <w:lang w:val="en-GB" w:eastAsia="en-GB"/>
                                </w:rPr>
                                <m:t xml:space="preserve">=0.2 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eastAsia="Times New Roman" w:cstheme="minorHAnsi"/>
                                      <w:i/>
                                      <w:sz w:val="24"/>
                                      <w:szCs w:val="24"/>
                                      <w:lang w:val="en-GB" w:eastAsia="en-GB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eastAsia="Times New Roman" w:cstheme="minorHAnsi"/>
                                      <w:sz w:val="24"/>
                                      <w:szCs w:val="24"/>
                                      <w:lang w:val="en-GB" w:eastAsia="en-GB"/>
                                    </w:rPr>
                                    <m:t>-360≤x≤720</m:t>
                                  </m:r>
                                </m:e>
                              </m:d>
                            </m:oMath>
                          </w:p>
                          <w:p w:rsidR="00D0123D" w:rsidP="00A84222" w:rsidRDefault="00D0123D" w14:paraId="1C635AF8" w14:textId="77777777">
                            <w:pPr>
                              <w:spacing w:after="0" w:line="240" w:lineRule="auto"/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</w:pPr>
                          </w:p>
                          <w:p w:rsidRPr="00154754" w:rsidR="00676B51" w:rsidP="00A84222" w:rsidRDefault="003A20C6" w14:paraId="23ADAFEC" w14:textId="77777777">
                            <w:pPr>
                              <w:spacing w:after="0" w:line="240" w:lineRule="auto"/>
                              <w:rPr>
                                <w:rFonts w:eastAsia="Times New Roman" w:cstheme="minorHAnsi"/>
                                <w:b/>
                                <w:bCs/>
                                <w:sz w:val="24"/>
                                <w:szCs w:val="24"/>
                                <w:lang w:eastAsia="en-GB"/>
                              </w:rPr>
                            </w:pPr>
                            <w:r w:rsidRPr="00154754">
                              <w:rPr>
                                <w:rFonts w:eastAsia="Times New Roman" w:cstheme="minorHAnsi"/>
                                <w:b/>
                                <w:bCs/>
                                <w:sz w:val="24"/>
                                <w:szCs w:val="24"/>
                                <w:lang w:eastAsia="en-GB"/>
                              </w:rPr>
                              <w:t xml:space="preserve">Further Tasks </w:t>
                            </w:r>
                          </w:p>
                          <w:p w:rsidR="00676B51" w:rsidP="00A84222" w:rsidRDefault="003A20C6" w14:paraId="2552E941" w14:textId="78CB2093">
                            <w:pPr>
                              <w:spacing w:after="0" w:line="240" w:lineRule="auto"/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</w:pPr>
                            <w:r w:rsidRPr="00A84222"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  <w:t xml:space="preserve">• Investigate the symmetries of the solutions to </w:t>
                            </w:r>
                            <m:oMath>
                              <m:func>
                                <m:funcPr>
                                  <m:ctrlPr>
                                    <w:rPr>
                                      <w:rFonts w:ascii="Cambria Math" w:hAnsi="Cambria Math" w:eastAsia="Times New Roman" w:cstheme="minorHAnsi"/>
                                      <w:i/>
                                      <w:sz w:val="24"/>
                                      <w:szCs w:val="24"/>
                                      <w:lang w:val="en-GB" w:eastAsia="en-GB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eastAsia="Times New Roman" w:cstheme="minorHAnsi"/>
                                    </w:rPr>
                                    <m:t>cos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 w:eastAsia="Times New Roman" w:cstheme="minorHAnsi"/>
                                      <w:sz w:val="24"/>
                                      <w:szCs w:val="24"/>
                                      <w:lang w:val="en-GB" w:eastAsia="en-GB"/>
                                    </w:rPr>
                                    <m:t>x</m:t>
                                  </m:r>
                                </m:e>
                              </m:func>
                              <m:r>
                                <w:rPr>
                                  <w:rFonts w:ascii="Cambria Math" w:hAnsi="Cambria Math" w:eastAsia="Times New Roman" w:cstheme="minorHAnsi"/>
                                  <w:sz w:val="24"/>
                                  <w:szCs w:val="24"/>
                                  <w:lang w:val="en-GB" w:eastAsia="en-GB"/>
                                </w:rPr>
                                <m:t>=k</m:t>
                              </m:r>
                            </m:oMath>
                            <w:r w:rsidRPr="00A84222"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  <w:t xml:space="preserve"> and </w:t>
                            </w:r>
                            <m:oMath>
                              <m:func>
                                <m:funcPr>
                                  <m:ctrlPr>
                                    <w:rPr>
                                      <w:rFonts w:ascii="Cambria Math" w:hAnsi="Cambria Math" w:eastAsia="Times New Roman" w:cstheme="minorHAnsi"/>
                                      <w:i/>
                                      <w:sz w:val="24"/>
                                      <w:szCs w:val="24"/>
                                      <w:lang w:eastAsia="en-GB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eastAsia="Times New Roman" w:cstheme="minorHAnsi"/>
                                    </w:rPr>
                                    <m:t>ta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 w:eastAsia="Times New Roman" w:cstheme="minorHAnsi"/>
                                      <w:sz w:val="24"/>
                                      <w:szCs w:val="24"/>
                                      <w:lang w:eastAsia="en-GB"/>
                                    </w:rPr>
                                    <m:t>x</m:t>
                                  </m:r>
                                </m:e>
                              </m:func>
                              <m:r>
                                <w:rPr>
                                  <w:rFonts w:ascii="Cambria Math" w:hAnsi="Cambria Math" w:eastAsia="Times New Roman" w:cstheme="minorHAnsi"/>
                                  <w:sz w:val="24"/>
                                  <w:szCs w:val="24"/>
                                  <w:lang w:eastAsia="en-GB"/>
                                </w:rPr>
                                <m:t>=k</m:t>
                              </m:r>
                            </m:oMath>
                          </w:p>
                          <w:p w:rsidRPr="00A84222" w:rsidR="003A20C6" w:rsidP="00A84222" w:rsidRDefault="003A20C6" w14:paraId="1EC493DC" w14:textId="0F53E5F3">
                            <w:pPr>
                              <w:spacing w:after="0" w:line="240" w:lineRule="auto"/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</w:pPr>
                            <w:r w:rsidRPr="00A84222"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  <w:t xml:space="preserve">• Investigate the symmetries of the solutions to </w:t>
                            </w:r>
                            <m:oMath>
                              <m:func>
                                <m:funcPr>
                                  <m:ctrlPr>
                                    <w:rPr>
                                      <w:rFonts w:ascii="Cambria Math" w:hAnsi="Cambria Math" w:eastAsia="Times New Roman" w:cstheme="minorHAnsi"/>
                                      <w:i/>
                                      <w:sz w:val="24"/>
                                      <w:szCs w:val="24"/>
                                      <w:lang w:eastAsia="en-GB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eastAsia="Times New Roman" w:cstheme="minorHAnsi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 w:eastAsia="Times New Roman" w:cstheme="minorHAnsi"/>
                                      <w:sz w:val="24"/>
                                      <w:szCs w:val="24"/>
                                      <w:lang w:eastAsia="en-GB"/>
                                    </w:rPr>
                                    <m:t>2x</m:t>
                                  </m:r>
                                </m:e>
                              </m:func>
                              <m:r>
                                <w:rPr>
                                  <w:rFonts w:ascii="Cambria Math" w:hAnsi="Cambria Math" w:eastAsia="Times New Roman" w:cstheme="minorHAnsi"/>
                                  <w:sz w:val="24"/>
                                  <w:szCs w:val="24"/>
                                  <w:lang w:eastAsia="en-GB"/>
                                </w:rPr>
                                <m:t>=k</m:t>
                              </m:r>
                            </m:oMath>
                          </w:p>
                          <w:p w:rsidR="00A92D47" w:rsidP="00D41F43" w:rsidRDefault="00A92D47" w14:paraId="15D26C72" w14:textId="77777777">
                            <w:pPr>
                              <w:spacing w:after="0" w:line="240" w:lineRule="auto"/>
                              <w:rPr>
                                <w:rFonts w:cstheme="minorHAnsi"/>
                                <w:szCs w:val="24"/>
                              </w:rPr>
                            </w:pPr>
                          </w:p>
                          <w:p w:rsidR="00A92D47" w:rsidP="00D41F43" w:rsidRDefault="00A92D47" w14:paraId="0B5142A6" w14:textId="77777777">
                            <w:pPr>
                              <w:spacing w:after="0" w:line="240" w:lineRule="auto"/>
                              <w:rPr>
                                <w:rFonts w:cstheme="minorHAnsi"/>
                                <w:szCs w:val="24"/>
                              </w:rPr>
                            </w:pPr>
                            <w:r>
                              <w:rPr>
                                <w:rFonts w:cstheme="minorHAnsi"/>
                                <w:szCs w:val="24"/>
                              </w:rPr>
                              <w:t>Check out this link for some history about trigonometry and the stars!</w:t>
                            </w:r>
                          </w:p>
                          <w:p w:rsidR="00D41F43" w:rsidP="00D41F43" w:rsidRDefault="00000000" w14:paraId="0FFB634C" w14:textId="77A18AA8">
                            <w:pPr>
                              <w:spacing w:after="0" w:line="240" w:lineRule="auto"/>
                              <w:rPr>
                                <w:sz w:val="24"/>
                                <w:szCs w:val="24"/>
                                <w:lang w:val="en-GB"/>
                              </w:rPr>
                            </w:pPr>
                            <w:hyperlink w:history="1" r:id="rId83">
                              <w:r w:rsidR="00D41F43">
                                <w:rPr>
                                  <w:rStyle w:val="Hyperlink"/>
                                </w:rPr>
                                <w:t>https://undergroundmathematics.org/trigonometry-triangles-to-functions/from-stars-to-waves</w:t>
                              </w:r>
                            </w:hyperlink>
                          </w:p>
                          <w:p w:rsidRPr="000F2B2D" w:rsidR="00175D0E" w:rsidP="003B3858" w:rsidRDefault="00175D0E" w14:paraId="44978616" w14:textId="77777777">
                            <w:pPr>
                              <w:rPr>
                                <w:szCs w:val="24"/>
                              </w:rPr>
                            </w:pPr>
                          </w:p>
                          <w:p w:rsidRPr="000F2B2D" w:rsidR="00175D0E" w:rsidP="003B3858" w:rsidRDefault="00175D0E" w14:paraId="773D03F4" w14:textId="77777777">
                            <w:pPr>
                              <w:rPr>
                                <w:szCs w:val="24"/>
                              </w:rPr>
                            </w:pPr>
                          </w:p>
                          <w:p w:rsidRPr="000F2B2D" w:rsidR="00175D0E" w:rsidP="003B3858" w:rsidRDefault="00175D0E" w14:paraId="7ACDAA89" w14:textId="77777777">
                            <w:pPr>
                              <w:rPr>
                                <w:szCs w:val="24"/>
                              </w:rPr>
                            </w:pPr>
                          </w:p>
                          <w:p w:rsidRPr="003D4C51" w:rsidR="00175D0E" w:rsidP="003D4C51" w:rsidRDefault="00175D0E" w14:paraId="3F14568F" w14:textId="77777777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 w14:anchorId="3C0245FA">
              <v:shape id="Text Box 2" style="position:absolute;margin-left:-14.85pt;margin-top:21.75pt;width:508.15pt;height:344.05pt;z-index:25167820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spid="_x0000_s1045" fillcolor="white [3212]" strokeweight=".5pt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" w14:anchorId="27F3416C">
                <v:textbox>
                  <w:txbxContent>
                    <w:p w:rsidRPr="00A84222" w:rsidR="00C76295" w:rsidP="00C76295" w:rsidRDefault="003A20C6" w14:paraId="29D95404" w14:textId="501AD8C7">
                      <w:pPr>
                        <w:spacing w:after="0" w:line="240" w:lineRule="auto"/>
                        <w:rPr>
                          <w:rFonts w:cstheme="minorHAnsi"/>
                          <w:sz w:val="24"/>
                          <w:szCs w:val="24"/>
                          <w:lang w:val="en-GB"/>
                        </w:rPr>
                      </w:pPr>
                      <w:r w:rsidRPr="00951872">
                        <w:rPr>
                          <w:rFonts w:ascii="Museo 300" w:hAnsi="Museo 300" w:eastAsia="Times New Roman" w:cstheme="minorHAnsi"/>
                          <w:b/>
                          <w:bCs/>
                          <w:lang w:val="en-GB" w:eastAsia="en-GB"/>
                        </w:rPr>
                        <w:t>Investigating solutions to trig equations</w:t>
                      </w:r>
                      <w:r w:rsidRPr="00951872" w:rsidR="00C76295">
                        <w:rPr>
                          <w:rFonts w:ascii="Museo 300" w:hAnsi="Museo 300" w:eastAsia="Times New Roman" w:cstheme="minorHAnsi"/>
                          <w:b/>
                          <w:bCs/>
                          <w:lang w:val="en-GB" w:eastAsia="en-GB"/>
                        </w:rPr>
                        <w:t xml:space="preserve"> </w:t>
                      </w:r>
                      <w:r w:rsidRPr="00951872" w:rsidR="00B03BC5">
                        <w:rPr>
                          <w:rFonts w:ascii="Museo 300" w:hAnsi="Museo 300" w:eastAsia="Times New Roman" w:cstheme="minorHAnsi"/>
                          <w:b/>
                          <w:bCs/>
                          <w:lang w:val="en-GB" w:eastAsia="en-GB"/>
                        </w:rPr>
                        <w:t>(MEI Desmos tasks for AS maths page 9)</w:t>
                      </w:r>
                      <w:r w:rsidRPr="00951872">
                        <w:rPr>
                          <w:rFonts w:ascii="Museo 300" w:hAnsi="Museo 300" w:eastAsia="Times New Roman" w:cstheme="minorHAnsi"/>
                          <w:b/>
                          <w:bCs/>
                          <w:lang w:val="en-GB" w:eastAsia="en-GB"/>
                        </w:rPr>
                        <w:t>.</w:t>
                      </w:r>
                      <w:r w:rsidRPr="00A84222" w:rsidR="00C76295">
                        <w:rPr>
                          <w:rFonts w:eastAsia="Times New Roman" w:cstheme="minorHAnsi"/>
                          <w:sz w:val="24"/>
                          <w:szCs w:val="24"/>
                          <w:lang w:val="en-GB" w:eastAsia="en-GB"/>
                        </w:rPr>
                        <w:t xml:space="preserve"> (</w:t>
                      </w:r>
                      <w:hyperlink w:history="1" w:anchor="page=9" r:id="rId84">
                        <w:r w:rsidRPr="00A84222" w:rsidR="00C76295">
                          <w:rPr>
                            <w:rStyle w:val="Hyperlink"/>
                            <w:rFonts w:cstheme="minorHAnsi"/>
                          </w:rPr>
                          <w:t>https://mei.org.uk/files/ict/desmos-as-core-tasks.pdf#page=9</w:t>
                        </w:r>
                      </w:hyperlink>
                      <w:r w:rsidRPr="00A84222" w:rsidR="00C76295">
                        <w:rPr>
                          <w:rFonts w:cstheme="minorHAnsi"/>
                        </w:rPr>
                        <w:t>)</w:t>
                      </w:r>
                    </w:p>
                    <w:p w:rsidRPr="00A84222" w:rsidR="003A20C6" w:rsidP="003A20C6" w:rsidRDefault="003A20C6" w14:paraId="0F3CABC7" w14:textId="51DD6081">
                      <w:pPr>
                        <w:spacing w:after="0" w:line="240" w:lineRule="auto"/>
                        <w:rPr>
                          <w:rFonts w:eastAsia="Times New Roman" w:cstheme="minorHAnsi"/>
                          <w:sz w:val="24"/>
                          <w:szCs w:val="24"/>
                          <w:lang w:val="en-GB" w:eastAsia="en-GB"/>
                        </w:rPr>
                      </w:pPr>
                    </w:p>
                    <w:p w:rsidRPr="00A84222" w:rsidR="003A20C6" w:rsidP="00A84222" w:rsidRDefault="003A20C6" w14:paraId="19CE3E12" w14:textId="355FC3BB">
                      <w:pPr>
                        <w:pStyle w:val="ListParagraph"/>
                        <w:numPr>
                          <w:ilvl w:val="0"/>
                          <w:numId w:val="9"/>
                        </w:numPr>
                        <w:spacing w:after="0" w:line="240" w:lineRule="auto"/>
                        <w:ind w:left="567"/>
                        <w:rPr>
                          <w:rFonts w:eastAsia="Times New Roman" w:cstheme="minorHAnsi"/>
                          <w:sz w:val="24"/>
                          <w:szCs w:val="24"/>
                          <w:lang w:eastAsia="en-GB"/>
                        </w:rPr>
                      </w:pPr>
                      <w:r w:rsidRPr="00A84222">
                        <w:rPr>
                          <w:rFonts w:eastAsia="Times New Roman" w:cstheme="minorHAnsi"/>
                          <w:sz w:val="24"/>
                          <w:szCs w:val="24"/>
                          <w:lang w:eastAsia="en-GB"/>
                        </w:rPr>
                        <w:t xml:space="preserve">Go to desmos.com </w:t>
                      </w:r>
                    </w:p>
                    <w:p w:rsidRPr="00A84222" w:rsidR="00A84222" w:rsidP="00A84222" w:rsidRDefault="003A20C6" w14:paraId="38D50BFE" w14:textId="77777777">
                      <w:pPr>
                        <w:pStyle w:val="ListParagraph"/>
                        <w:numPr>
                          <w:ilvl w:val="0"/>
                          <w:numId w:val="9"/>
                        </w:numPr>
                        <w:spacing w:after="0" w:line="240" w:lineRule="auto"/>
                        <w:ind w:left="567"/>
                        <w:rPr>
                          <w:rFonts w:eastAsia="Times New Roman" w:cstheme="minorHAnsi"/>
                          <w:sz w:val="24"/>
                          <w:szCs w:val="24"/>
                          <w:lang w:eastAsia="en-GB"/>
                        </w:rPr>
                      </w:pPr>
                      <w:r w:rsidRPr="00A84222">
                        <w:rPr>
                          <w:rFonts w:eastAsia="Times New Roman" w:cstheme="minorHAnsi"/>
                          <w:sz w:val="24"/>
                          <w:szCs w:val="24"/>
                          <w:lang w:eastAsia="en-GB"/>
                        </w:rPr>
                        <w:t>Press the graph setting wrench</w:t>
                      </w:r>
                      <w:r w:rsidRPr="00A84222" w:rsidR="0012708C">
                        <w:rPr>
                          <w:rFonts w:eastAsia="Times New Roman" w:cstheme="minorHAnsi"/>
                          <w:sz w:val="24"/>
                          <w:szCs w:val="24"/>
                          <w:lang w:eastAsia="en-GB"/>
                        </w:rPr>
                        <w:t xml:space="preserve"> and s</w:t>
                      </w:r>
                      <w:r w:rsidRPr="00A84222">
                        <w:rPr>
                          <w:rFonts w:eastAsia="Times New Roman" w:cstheme="minorHAnsi"/>
                          <w:sz w:val="24"/>
                          <w:szCs w:val="24"/>
                          <w:lang w:eastAsia="en-GB"/>
                        </w:rPr>
                        <w:t xml:space="preserve">et the </w:t>
                      </w:r>
                      <w:r w:rsidRPr="00A84222" w:rsidR="00A84222">
                        <w:rPr>
                          <w:rFonts w:eastAsia="Times New Roman" w:cstheme="minorHAnsi"/>
                          <w:i/>
                          <w:iCs/>
                          <w:sz w:val="24"/>
                          <w:szCs w:val="24"/>
                          <w:lang w:eastAsia="en-GB"/>
                        </w:rPr>
                        <w:t>R</w:t>
                      </w:r>
                      <w:r w:rsidRPr="00A84222">
                        <w:rPr>
                          <w:rFonts w:eastAsia="Times New Roman" w:cstheme="minorHAnsi"/>
                          <w:i/>
                          <w:iCs/>
                          <w:sz w:val="24"/>
                          <w:szCs w:val="24"/>
                          <w:lang w:eastAsia="en-GB"/>
                        </w:rPr>
                        <w:t>ange</w:t>
                      </w:r>
                      <w:r w:rsidRPr="00A84222" w:rsidR="00A84222">
                        <w:rPr>
                          <w:rFonts w:eastAsia="Times New Roman" w:cstheme="minorHAnsi"/>
                          <w:i/>
                          <w:iCs/>
                          <w:sz w:val="24"/>
                          <w:szCs w:val="24"/>
                          <w:lang w:eastAsia="en-GB"/>
                        </w:rPr>
                        <w:t>:</w:t>
                      </w:r>
                      <w:r w:rsidRPr="00A84222">
                        <w:rPr>
                          <w:rFonts w:eastAsia="Times New Roman" w:cstheme="minorHAnsi"/>
                          <w:i/>
                          <w:iCs/>
                          <w:sz w:val="24"/>
                          <w:szCs w:val="24"/>
                          <w:lang w:eastAsia="en-GB"/>
                        </w:rPr>
                        <w:t xml:space="preserve"> </w:t>
                      </w:r>
                      <w:r w:rsidRPr="00A84222" w:rsidR="0012708C">
                        <w:rPr>
                          <w:rFonts w:eastAsia="Times New Roman" w:cstheme="minorHAnsi"/>
                          <w:i/>
                          <w:iCs/>
                          <w:sz w:val="24"/>
                          <w:szCs w:val="24"/>
                          <w:lang w:eastAsia="en-GB"/>
                        </w:rPr>
                        <w:t>-</w:t>
                      </w:r>
                      <w:r w:rsidRPr="00A84222">
                        <w:rPr>
                          <w:rFonts w:eastAsia="Times New Roman" w:cstheme="minorHAnsi"/>
                          <w:i/>
                          <w:iCs/>
                          <w:sz w:val="24"/>
                          <w:szCs w:val="24"/>
                          <w:lang w:eastAsia="en-GB"/>
                        </w:rPr>
                        <w:t>400</w:t>
                      </w:r>
                      <w:r w:rsidRPr="00A84222" w:rsidR="00A84222">
                        <w:rPr>
                          <w:rFonts w:eastAsia="Times New Roman" w:cstheme="minorHAnsi"/>
                          <w:i/>
                          <w:iCs/>
                          <w:sz w:val="24"/>
                          <w:szCs w:val="24"/>
                          <w:lang w:eastAsia="en-GB"/>
                        </w:rPr>
                        <w:t>&lt;x&lt;</w:t>
                      </w:r>
                      <w:proofErr w:type="gramStart"/>
                      <w:r w:rsidRPr="00A84222">
                        <w:rPr>
                          <w:rFonts w:eastAsia="Times New Roman" w:cstheme="minorHAnsi"/>
                          <w:i/>
                          <w:iCs/>
                          <w:sz w:val="24"/>
                          <w:szCs w:val="24"/>
                          <w:lang w:eastAsia="en-GB"/>
                        </w:rPr>
                        <w:t>800</w:t>
                      </w:r>
                      <w:r w:rsidRPr="00A84222" w:rsidR="00A84222">
                        <w:rPr>
                          <w:rFonts w:eastAsia="Times New Roman" w:cstheme="minorHAnsi"/>
                          <w:i/>
                          <w:iCs/>
                          <w:sz w:val="24"/>
                          <w:szCs w:val="24"/>
                          <w:lang w:eastAsia="en-GB"/>
                        </w:rPr>
                        <w:t xml:space="preserve">, </w:t>
                      </w:r>
                      <w:r w:rsidRPr="00A84222">
                        <w:rPr>
                          <w:rFonts w:eastAsia="Times New Roman" w:cstheme="minorHAnsi"/>
                          <w:i/>
                          <w:iCs/>
                          <w:sz w:val="24"/>
                          <w:szCs w:val="24"/>
                          <w:lang w:eastAsia="en-GB"/>
                        </w:rPr>
                        <w:t xml:space="preserve"> Step</w:t>
                      </w:r>
                      <w:proofErr w:type="gramEnd"/>
                      <w:r w:rsidRPr="00A84222">
                        <w:rPr>
                          <w:rFonts w:eastAsia="Times New Roman" w:cstheme="minorHAnsi"/>
                          <w:i/>
                          <w:iCs/>
                          <w:sz w:val="24"/>
                          <w:szCs w:val="24"/>
                          <w:lang w:eastAsia="en-GB"/>
                        </w:rPr>
                        <w:t>: 90</w:t>
                      </w:r>
                      <w:r w:rsidRPr="00A84222" w:rsidR="00A84222">
                        <w:rPr>
                          <w:rFonts w:eastAsia="Times New Roman" w:cstheme="minorHAnsi"/>
                          <w:i/>
                          <w:iCs/>
                          <w:sz w:val="24"/>
                          <w:szCs w:val="24"/>
                          <w:lang w:eastAsia="en-GB"/>
                        </w:rPr>
                        <w:t xml:space="preserve">, </w:t>
                      </w:r>
                      <w:r w:rsidRPr="00A84222">
                        <w:rPr>
                          <w:rFonts w:eastAsia="Times New Roman" w:cstheme="minorHAnsi"/>
                          <w:i/>
                          <w:iCs/>
                          <w:sz w:val="24"/>
                          <w:szCs w:val="24"/>
                          <w:lang w:eastAsia="en-GB"/>
                        </w:rPr>
                        <w:t xml:space="preserve"> </w:t>
                      </w:r>
                      <w:r w:rsidRPr="00A84222" w:rsidR="00A84222">
                        <w:rPr>
                          <w:rFonts w:eastAsia="Times New Roman" w:cstheme="minorHAnsi"/>
                          <w:i/>
                          <w:iCs/>
                          <w:sz w:val="24"/>
                          <w:szCs w:val="24"/>
                          <w:lang w:eastAsia="en-GB"/>
                        </w:rPr>
                        <w:t>-2&lt;y&lt;2, Angles: degrees</w:t>
                      </w:r>
                    </w:p>
                    <w:p w:rsidRPr="00A84222" w:rsidR="00A84222" w:rsidP="00A84222" w:rsidRDefault="003A20C6" w14:paraId="14DB15D1" w14:textId="77777777">
                      <w:pPr>
                        <w:pStyle w:val="ListParagraph"/>
                        <w:numPr>
                          <w:ilvl w:val="0"/>
                          <w:numId w:val="9"/>
                        </w:numPr>
                        <w:spacing w:after="0" w:line="240" w:lineRule="auto"/>
                        <w:ind w:left="567"/>
                        <w:rPr>
                          <w:rFonts w:eastAsia="Times New Roman" w:cstheme="minorHAnsi"/>
                          <w:sz w:val="24"/>
                          <w:szCs w:val="24"/>
                          <w:lang w:eastAsia="en-GB"/>
                        </w:rPr>
                      </w:pPr>
                      <w:r w:rsidRPr="00A84222">
                        <w:rPr>
                          <w:rFonts w:eastAsia="Times New Roman" w:cstheme="minorHAnsi"/>
                          <w:sz w:val="24"/>
                          <w:szCs w:val="24"/>
                          <w:lang w:eastAsia="en-GB"/>
                        </w:rPr>
                        <w:t>Add the graph:</w:t>
                      </w:r>
                      <m:oMath>
                        <m:r>
                          <w:rPr>
                            <w:rFonts w:ascii="Cambria Math" w:hAnsi="Cambria Math" w:eastAsia="Times New Roman" w:cstheme="minorHAnsi"/>
                            <w:sz w:val="24"/>
                            <w:szCs w:val="24"/>
                            <w:lang w:eastAsia="en-GB"/>
                          </w:rPr>
                          <m:t>y=</m:t>
                        </m:r>
                        <m:func>
                          <m:funcPr>
                            <m:ctrlPr>
                              <w:rPr>
                                <w:rFonts w:ascii="Cambria Math" w:hAnsi="Cambria Math" w:eastAsia="Times New Roman" w:cstheme="minorHAnsi"/>
                                <w:i/>
                                <w:sz w:val="24"/>
                                <w:szCs w:val="24"/>
                                <w:lang w:eastAsia="en-GB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eastAsia="Times New Roman" w:cstheme="minorHAnsi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  <m:t>x</m:t>
                            </m:r>
                          </m:e>
                        </m:func>
                      </m:oMath>
                    </w:p>
                    <w:p w:rsidRPr="00A84222" w:rsidR="00A84222" w:rsidP="00A84222" w:rsidRDefault="003A20C6" w14:paraId="704A38DA" w14:textId="1F95E340">
                      <w:pPr>
                        <w:pStyle w:val="ListParagraph"/>
                        <w:numPr>
                          <w:ilvl w:val="0"/>
                          <w:numId w:val="9"/>
                        </w:numPr>
                        <w:spacing w:after="0" w:line="240" w:lineRule="auto"/>
                        <w:ind w:left="567"/>
                        <w:rPr>
                          <w:rFonts w:eastAsia="Times New Roman" w:cstheme="minorHAnsi"/>
                          <w:sz w:val="24"/>
                          <w:szCs w:val="24"/>
                          <w:lang w:eastAsia="en-GB"/>
                        </w:rPr>
                      </w:pPr>
                      <w:r w:rsidRPr="00A84222">
                        <w:rPr>
                          <w:rFonts w:eastAsia="Times New Roman" w:cstheme="minorHAnsi"/>
                          <w:sz w:val="24"/>
                          <w:szCs w:val="24"/>
                          <w:lang w:eastAsia="en-GB"/>
                        </w:rPr>
                        <w:t xml:space="preserve">Add the graph: </w:t>
                      </w:r>
                      <m:oMath>
                        <m:r>
                          <w:rPr>
                            <w:rFonts w:ascii="Cambria Math" w:hAnsi="Cambria Math" w:eastAsia="Times New Roman" w:cstheme="minorHAnsi"/>
                            <w:sz w:val="24"/>
                            <w:szCs w:val="24"/>
                            <w:lang w:eastAsia="en-GB"/>
                          </w:rPr>
                          <m:t>y=0.8</m:t>
                        </m:r>
                      </m:oMath>
                    </w:p>
                    <w:p w:rsidRPr="00A84222" w:rsidR="00A84222" w:rsidP="00A84222" w:rsidRDefault="003A20C6" w14:paraId="2E293BE5" w14:textId="77777777">
                      <w:pPr>
                        <w:pStyle w:val="ListParagraph"/>
                        <w:numPr>
                          <w:ilvl w:val="0"/>
                          <w:numId w:val="9"/>
                        </w:numPr>
                        <w:spacing w:after="0" w:line="240" w:lineRule="auto"/>
                        <w:ind w:left="567"/>
                        <w:rPr>
                          <w:rFonts w:eastAsia="Times New Roman" w:cstheme="minorHAnsi"/>
                          <w:sz w:val="24"/>
                          <w:szCs w:val="24"/>
                          <w:lang w:eastAsia="en-GB"/>
                        </w:rPr>
                      </w:pPr>
                      <w:r w:rsidRPr="00A84222">
                        <w:rPr>
                          <w:rFonts w:eastAsia="Times New Roman" w:cstheme="minorHAnsi"/>
                          <w:sz w:val="24"/>
                          <w:szCs w:val="24"/>
                          <w:lang w:eastAsia="en-GB"/>
                        </w:rPr>
                        <w:t xml:space="preserve">Click on the points of intersection to see their values </w:t>
                      </w:r>
                    </w:p>
                    <w:p w:rsidRPr="00154754" w:rsidR="00A84222" w:rsidP="00A84222" w:rsidRDefault="003A20C6" w14:paraId="24F8B307" w14:textId="77777777">
                      <w:pPr>
                        <w:spacing w:after="0" w:line="240" w:lineRule="auto"/>
                        <w:rPr>
                          <w:rFonts w:eastAsia="Times New Roman" w:cstheme="minorHAnsi"/>
                          <w:b/>
                          <w:bCs/>
                          <w:sz w:val="24"/>
                          <w:szCs w:val="24"/>
                          <w:lang w:eastAsia="en-GB"/>
                        </w:rPr>
                      </w:pPr>
                      <w:r w:rsidRPr="00154754">
                        <w:rPr>
                          <w:rFonts w:eastAsia="Times New Roman" w:cstheme="minorHAnsi"/>
                          <w:b/>
                          <w:bCs/>
                          <w:sz w:val="24"/>
                          <w:szCs w:val="24"/>
                          <w:lang w:eastAsia="en-GB"/>
                        </w:rPr>
                        <w:t xml:space="preserve">Questions for discussion </w:t>
                      </w:r>
                    </w:p>
                    <w:p w:rsidRPr="00A84222" w:rsidR="00A84222" w:rsidP="00A84222" w:rsidRDefault="003A20C6" w14:paraId="056911F6" w14:textId="77777777">
                      <w:pPr>
                        <w:spacing w:after="0" w:line="240" w:lineRule="auto"/>
                        <w:rPr>
                          <w:rFonts w:eastAsia="Times New Roman" w:cstheme="minorHAnsi"/>
                          <w:sz w:val="24"/>
                          <w:szCs w:val="24"/>
                          <w:lang w:eastAsia="en-GB"/>
                        </w:rPr>
                      </w:pPr>
                      <w:r w:rsidRPr="00A84222">
                        <w:rPr>
                          <w:rFonts w:eastAsia="Times New Roman" w:cstheme="minorHAnsi"/>
                          <w:sz w:val="24"/>
                          <w:szCs w:val="24"/>
                          <w:lang w:eastAsia="en-GB"/>
                        </w:rPr>
                        <w:t xml:space="preserve">• What symmetries are there in the positions of the points of intersection? </w:t>
                      </w:r>
                    </w:p>
                    <w:p w:rsidRPr="00A84222" w:rsidR="00A84222" w:rsidP="00A84222" w:rsidRDefault="003A20C6" w14:paraId="73BFB4E0" w14:textId="6385FC11">
                      <w:pPr>
                        <w:spacing w:after="0" w:line="240" w:lineRule="auto"/>
                        <w:rPr>
                          <w:rFonts w:eastAsia="Times New Roman" w:cstheme="minorHAnsi"/>
                          <w:sz w:val="24"/>
                          <w:szCs w:val="24"/>
                          <w:lang w:eastAsia="en-GB"/>
                        </w:rPr>
                      </w:pPr>
                      <w:r w:rsidRPr="00A84222">
                        <w:rPr>
                          <w:rFonts w:eastAsia="Times New Roman" w:cstheme="minorHAnsi"/>
                          <w:sz w:val="24"/>
                          <w:szCs w:val="24"/>
                          <w:lang w:eastAsia="en-GB"/>
                        </w:rPr>
                        <w:t xml:space="preserve">• How can you use these symmetries to find the other solutions based on the value of </w:t>
                      </w:r>
                      <m:oMath>
                        <m:func>
                          <m:funcPr>
                            <m:ctrlPr>
                              <w:rPr>
                                <w:rFonts w:ascii="Cambria Math" w:hAnsi="Cambria Math" w:eastAsia="Times New Roman" w:cstheme="minorHAnsi"/>
                                <w:i/>
                                <w:sz w:val="24"/>
                                <w:szCs w:val="24"/>
                                <w:lang w:val="en-GB" w:eastAsia="en-GB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 w:eastAsia="Times New Roman" w:cstheme="minorHAnsi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eastAsia="Times New Roman" w:cstheme="minorHAnsi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eastAsia="Times New Roman" w:cstheme="minorHAnsi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  <m:t>k</m:t>
                            </m:r>
                          </m:e>
                        </m:func>
                      </m:oMath>
                      <w:r w:rsidRPr="00A84222">
                        <w:rPr>
                          <w:rFonts w:eastAsia="Times New Roman" w:cstheme="minorHAnsi"/>
                          <w:sz w:val="24"/>
                          <w:szCs w:val="24"/>
                          <w:lang w:eastAsia="en-GB"/>
                        </w:rPr>
                        <w:t xml:space="preserve"> given by your calculator? (This is known as the “principal value”.) </w:t>
                      </w:r>
                    </w:p>
                    <w:p w:rsidR="00F5771A" w:rsidP="00A84222" w:rsidRDefault="003A20C6" w14:paraId="6A767EB1" w14:textId="77777777">
                      <w:pPr>
                        <w:spacing w:after="0" w:line="240" w:lineRule="auto"/>
                        <w:rPr>
                          <w:rFonts w:eastAsia="Times New Roman" w:cstheme="minorHAnsi"/>
                          <w:sz w:val="24"/>
                          <w:szCs w:val="24"/>
                          <w:lang w:eastAsia="en-GB"/>
                        </w:rPr>
                      </w:pPr>
                      <w:r w:rsidRPr="00A84222">
                        <w:rPr>
                          <w:rFonts w:eastAsia="Times New Roman" w:cstheme="minorHAnsi"/>
                          <w:sz w:val="24"/>
                          <w:szCs w:val="24"/>
                          <w:lang w:eastAsia="en-GB"/>
                        </w:rPr>
                        <w:t xml:space="preserve">Problem (Try the problem just using the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 w:eastAsia="Times New Roman" w:cstheme="minorHAnsi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eastAsia="Times New Roman" w:cstheme="minorHAnsi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 w:hAnsi="Cambria Math" w:eastAsia="Times New Roman" w:cstheme="minorHAnsi"/>
                              </w:rPr>
                              <m:t>-1</m:t>
                            </m:r>
                          </m:sup>
                        </m:sSup>
                      </m:oMath>
                      <w:r w:rsidRPr="00A84222">
                        <w:rPr>
                          <w:rFonts w:eastAsia="Times New Roman" w:cstheme="minorHAnsi"/>
                          <w:sz w:val="24"/>
                          <w:szCs w:val="24"/>
                          <w:lang w:eastAsia="en-GB"/>
                        </w:rPr>
                        <w:t xml:space="preserve"> function on your calculator first then check it using the software) </w:t>
                      </w:r>
                    </w:p>
                    <w:p w:rsidR="00D0123D" w:rsidP="00A84222" w:rsidRDefault="003A20C6" w14:paraId="4C20E516" w14:textId="77777777">
                      <w:pPr>
                        <w:spacing w:after="0" w:line="240" w:lineRule="auto"/>
                        <w:rPr>
                          <w:rFonts w:eastAsia="Times New Roman" w:cstheme="minorHAnsi"/>
                          <w:sz w:val="24"/>
                          <w:szCs w:val="24"/>
                          <w:lang w:eastAsia="en-GB"/>
                        </w:rPr>
                      </w:pPr>
                      <w:r w:rsidRPr="00A84222">
                        <w:rPr>
                          <w:rFonts w:eastAsia="Times New Roman" w:cstheme="minorHAnsi"/>
                          <w:sz w:val="24"/>
                          <w:szCs w:val="24"/>
                          <w:lang w:eastAsia="en-GB"/>
                        </w:rPr>
                        <w:t xml:space="preserve">Solve the equation: </w:t>
                      </w:r>
                      <m:oMath>
                        <m:func>
                          <m:funcPr>
                            <m:ctrlPr>
                              <w:rPr>
                                <w:rFonts w:ascii="Cambria Math" w:hAnsi="Cambria Math" w:eastAsia="Times New Roman" w:cstheme="minorHAnsi"/>
                                <w:i/>
                                <w:sz w:val="24"/>
                                <w:szCs w:val="24"/>
                                <w:lang w:val="en-GB" w:eastAsia="en-GB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eastAsia="Times New Roman" w:cstheme="minorHAnsi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 w:eastAsia="Times New Roman" w:cstheme="minorHAnsi"/>
                            <w:sz w:val="24"/>
                            <w:szCs w:val="24"/>
                            <w:lang w:val="en-GB" w:eastAsia="en-GB"/>
                          </w:rPr>
                          <m:t xml:space="preserve">=0.2 </m:t>
                        </m:r>
                        <m:d>
                          <m:dPr>
                            <m:ctrlPr>
                              <w:rPr>
                                <w:rFonts w:ascii="Cambria Math" w:hAnsi="Cambria Math" w:eastAsia="Times New Roman" w:cstheme="minorHAnsi"/>
                                <w:i/>
                                <w:sz w:val="24"/>
                                <w:szCs w:val="24"/>
                                <w:lang w:val="en-GB" w:eastAsia="en-GB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eastAsia="Times New Roman" w:cstheme="minorHAnsi"/>
                                <w:sz w:val="24"/>
                                <w:szCs w:val="24"/>
                                <w:lang w:val="en-GB" w:eastAsia="en-GB"/>
                              </w:rPr>
                              <m:t>-360≤x≤720</m:t>
                            </m:r>
                          </m:e>
                        </m:d>
                      </m:oMath>
                    </w:p>
                    <w:p w:rsidR="00D0123D" w:rsidP="00A84222" w:rsidRDefault="00D0123D" w14:paraId="5B08B5D1" w14:textId="77777777">
                      <w:pPr>
                        <w:spacing w:after="0" w:line="240" w:lineRule="auto"/>
                        <w:rPr>
                          <w:rFonts w:eastAsia="Times New Roman" w:cstheme="minorHAnsi"/>
                          <w:sz w:val="24"/>
                          <w:szCs w:val="24"/>
                          <w:lang w:eastAsia="en-GB"/>
                        </w:rPr>
                      </w:pPr>
                    </w:p>
                    <w:p w:rsidRPr="00154754" w:rsidR="00676B51" w:rsidP="00A84222" w:rsidRDefault="003A20C6" w14:paraId="146A442D" w14:textId="77777777">
                      <w:pPr>
                        <w:spacing w:after="0" w:line="240" w:lineRule="auto"/>
                        <w:rPr>
                          <w:rFonts w:eastAsia="Times New Roman" w:cstheme="minorHAnsi"/>
                          <w:b/>
                          <w:bCs/>
                          <w:sz w:val="24"/>
                          <w:szCs w:val="24"/>
                          <w:lang w:eastAsia="en-GB"/>
                        </w:rPr>
                      </w:pPr>
                      <w:r w:rsidRPr="00154754">
                        <w:rPr>
                          <w:rFonts w:eastAsia="Times New Roman" w:cstheme="minorHAnsi"/>
                          <w:b/>
                          <w:bCs/>
                          <w:sz w:val="24"/>
                          <w:szCs w:val="24"/>
                          <w:lang w:eastAsia="en-GB"/>
                        </w:rPr>
                        <w:t xml:space="preserve">Further Tasks </w:t>
                      </w:r>
                    </w:p>
                    <w:p w:rsidR="00676B51" w:rsidP="00A84222" w:rsidRDefault="003A20C6" w14:paraId="62B767A5" w14:textId="78CB2093">
                      <w:pPr>
                        <w:spacing w:after="0" w:line="240" w:lineRule="auto"/>
                        <w:rPr>
                          <w:rFonts w:eastAsia="Times New Roman" w:cstheme="minorHAnsi"/>
                          <w:sz w:val="24"/>
                          <w:szCs w:val="24"/>
                          <w:lang w:eastAsia="en-GB"/>
                        </w:rPr>
                      </w:pPr>
                      <w:r w:rsidRPr="00A84222">
                        <w:rPr>
                          <w:rFonts w:eastAsia="Times New Roman" w:cstheme="minorHAnsi"/>
                          <w:sz w:val="24"/>
                          <w:szCs w:val="24"/>
                          <w:lang w:eastAsia="en-GB"/>
                        </w:rPr>
                        <w:t xml:space="preserve">• Investigate the symmetries of the solutions to </w:t>
                      </w:r>
                      <m:oMath>
                        <m:func>
                          <m:funcPr>
                            <m:ctrlPr>
                              <w:rPr>
                                <w:rFonts w:ascii="Cambria Math" w:hAnsi="Cambria Math" w:eastAsia="Times New Roman" w:cstheme="minorHAnsi"/>
                                <w:i/>
                                <w:sz w:val="24"/>
                                <w:szCs w:val="24"/>
                                <w:lang w:val="en-GB" w:eastAsia="en-GB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eastAsia="Times New Roman" w:cstheme="minorHAnsi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eastAsia="Times New Roman" w:cstheme="minorHAnsi"/>
                                <w:sz w:val="24"/>
                                <w:szCs w:val="24"/>
                                <w:lang w:val="en-GB" w:eastAsia="en-GB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 w:eastAsia="Times New Roman" w:cstheme="minorHAnsi"/>
                            <w:sz w:val="24"/>
                            <w:szCs w:val="24"/>
                            <w:lang w:val="en-GB" w:eastAsia="en-GB"/>
                          </w:rPr>
                          <m:t>=k</m:t>
                        </m:r>
                      </m:oMath>
                      <w:r w:rsidRPr="00A84222">
                        <w:rPr>
                          <w:rFonts w:eastAsia="Times New Roman" w:cstheme="minorHAnsi"/>
                          <w:sz w:val="24"/>
                          <w:szCs w:val="24"/>
                          <w:lang w:eastAsia="en-GB"/>
                        </w:rPr>
                        <w:t xml:space="preserve"> and </w:t>
                      </w:r>
                      <m:oMath>
                        <m:func>
                          <m:funcPr>
                            <m:ctrlPr>
                              <w:rPr>
                                <w:rFonts w:ascii="Cambria Math" w:hAnsi="Cambria Math" w:eastAsia="Times New Roman" w:cstheme="minorHAnsi"/>
                                <w:i/>
                                <w:sz w:val="24"/>
                                <w:szCs w:val="24"/>
                                <w:lang w:eastAsia="en-GB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eastAsia="Times New Roman" w:cstheme="minorHAnsi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 w:eastAsia="Times New Roman" w:cstheme="minorHAnsi"/>
                            <w:sz w:val="24"/>
                            <w:szCs w:val="24"/>
                            <w:lang w:eastAsia="en-GB"/>
                          </w:rPr>
                          <m:t>=k</m:t>
                        </m:r>
                      </m:oMath>
                    </w:p>
                    <w:p w:rsidRPr="00A84222" w:rsidR="003A20C6" w:rsidP="00A84222" w:rsidRDefault="003A20C6" w14:paraId="3E2B6625" w14:textId="0F53E5F3">
                      <w:pPr>
                        <w:spacing w:after="0" w:line="240" w:lineRule="auto"/>
                        <w:rPr>
                          <w:rFonts w:eastAsia="Times New Roman" w:cstheme="minorHAnsi"/>
                          <w:sz w:val="24"/>
                          <w:szCs w:val="24"/>
                          <w:lang w:eastAsia="en-GB"/>
                        </w:rPr>
                      </w:pPr>
                      <w:r w:rsidRPr="00A84222">
                        <w:rPr>
                          <w:rFonts w:eastAsia="Times New Roman" w:cstheme="minorHAnsi"/>
                          <w:sz w:val="24"/>
                          <w:szCs w:val="24"/>
                          <w:lang w:eastAsia="en-GB"/>
                        </w:rPr>
                        <w:t xml:space="preserve">• Investigate the symmetries of the solutions to </w:t>
                      </w:r>
                      <m:oMath>
                        <m:func>
                          <m:funcPr>
                            <m:ctrlPr>
                              <w:rPr>
                                <w:rFonts w:ascii="Cambria Math" w:hAnsi="Cambria Math" w:eastAsia="Times New Roman" w:cstheme="minorHAnsi"/>
                                <w:i/>
                                <w:sz w:val="24"/>
                                <w:szCs w:val="24"/>
                                <w:lang w:eastAsia="en-GB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eastAsia="Times New Roman" w:cstheme="minorHAnsi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  <m:t>2x</m:t>
                            </m:r>
                          </m:e>
                        </m:func>
                        <m:r>
                          <w:rPr>
                            <w:rFonts w:ascii="Cambria Math" w:hAnsi="Cambria Math" w:eastAsia="Times New Roman" w:cstheme="minorHAnsi"/>
                            <w:sz w:val="24"/>
                            <w:szCs w:val="24"/>
                            <w:lang w:eastAsia="en-GB"/>
                          </w:rPr>
                          <m:t>=k</m:t>
                        </m:r>
                      </m:oMath>
                    </w:p>
                    <w:p w:rsidR="00A92D47" w:rsidP="00D41F43" w:rsidRDefault="00A92D47" w14:paraId="16DEB4AB" w14:textId="77777777">
                      <w:pPr>
                        <w:spacing w:after="0" w:line="240" w:lineRule="auto"/>
                        <w:rPr>
                          <w:rFonts w:cstheme="minorHAnsi"/>
                          <w:szCs w:val="24"/>
                        </w:rPr>
                      </w:pPr>
                    </w:p>
                    <w:p w:rsidR="00A92D47" w:rsidP="00D41F43" w:rsidRDefault="00A92D47" w14:paraId="28F533F2" w14:textId="77777777">
                      <w:pPr>
                        <w:spacing w:after="0" w:line="240" w:lineRule="auto"/>
                        <w:rPr>
                          <w:rFonts w:cstheme="minorHAnsi"/>
                          <w:szCs w:val="24"/>
                        </w:rPr>
                      </w:pPr>
                      <w:r>
                        <w:rPr>
                          <w:rFonts w:cstheme="minorHAnsi"/>
                          <w:szCs w:val="24"/>
                        </w:rPr>
                        <w:t>Check out this link for some history about trigonometry and the stars!</w:t>
                      </w:r>
                    </w:p>
                    <w:p w:rsidR="00D41F43" w:rsidP="00D41F43" w:rsidRDefault="00000000" w14:paraId="6C9D620A" w14:textId="77A18AA8">
                      <w:pPr>
                        <w:spacing w:after="0" w:line="240" w:lineRule="auto"/>
                        <w:rPr>
                          <w:sz w:val="24"/>
                          <w:szCs w:val="24"/>
                          <w:lang w:val="en-GB"/>
                        </w:rPr>
                      </w:pPr>
                      <w:hyperlink w:history="1" r:id="rId85">
                        <w:r w:rsidR="00D41F43">
                          <w:rPr>
                            <w:rStyle w:val="Hyperlink"/>
                          </w:rPr>
                          <w:t>https://undergroundmathematics.org/trigonometry-triangles-to-functions/from-stars-to-waves</w:t>
                        </w:r>
                      </w:hyperlink>
                    </w:p>
                    <w:p w:rsidRPr="000F2B2D" w:rsidR="00175D0E" w:rsidP="003B3858" w:rsidRDefault="00175D0E" w14:paraId="0AD9C6F4" w14:textId="77777777">
                      <w:pPr>
                        <w:rPr>
                          <w:szCs w:val="24"/>
                        </w:rPr>
                      </w:pPr>
                    </w:p>
                    <w:p w:rsidRPr="000F2B2D" w:rsidR="00175D0E" w:rsidP="003B3858" w:rsidRDefault="00175D0E" w14:paraId="4B1F511A" w14:textId="77777777">
                      <w:pPr>
                        <w:rPr>
                          <w:szCs w:val="24"/>
                        </w:rPr>
                      </w:pPr>
                    </w:p>
                    <w:p w:rsidRPr="000F2B2D" w:rsidR="00175D0E" w:rsidP="003B3858" w:rsidRDefault="00175D0E" w14:paraId="65F9C3DC" w14:textId="77777777">
                      <w:pPr>
                        <w:rPr>
                          <w:szCs w:val="24"/>
                        </w:rPr>
                      </w:pPr>
                    </w:p>
                    <w:p w:rsidRPr="003D4C51" w:rsidR="00175D0E" w:rsidP="003D4C51" w:rsidRDefault="00175D0E" w14:paraId="5023141B" w14:textId="77777777"/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Trebuchet MS" w:hAnsi="Trebuchet MS" w:cs="Tahoma"/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77506F98" wp14:editId="12F76C3D">
                <wp:simplePos x="0" y="0"/>
                <wp:positionH relativeFrom="column">
                  <wp:posOffset>4234741</wp:posOffset>
                </wp:positionH>
                <wp:positionV relativeFrom="paragraph">
                  <wp:posOffset>3893539</wp:posOffset>
                </wp:positionV>
                <wp:extent cx="457200" cy="467360"/>
                <wp:effectExtent l="25400" t="25400" r="0" b="40640"/>
                <wp:wrapNone/>
                <wp:docPr id="17" name="7-point Sta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" cy="467360"/>
                        </a:xfrm>
                        <a:prstGeom prst="star7">
                          <a:avLst>
                            <a:gd name="adj" fmla="val 11077"/>
                            <a:gd name="hf" fmla="val 102572"/>
                            <a:gd name="vf" fmla="val 105210"/>
                          </a:avLst>
                        </a:prstGeom>
                      </wps:spPr>
                      <wps:style>
                        <a:lnRef idx="2">
                          <a:schemeClr val="accent4">
                            <a:shade val="50000"/>
                          </a:schemeClr>
                        </a:lnRef>
                        <a:fillRef idx="1">
                          <a:schemeClr val="accent4"/>
                        </a:fillRef>
                        <a:effectRef idx="0">
                          <a:schemeClr val="accent4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 w14:anchorId="603001B9">
              <v:shape id="7-point Star 17" style="position:absolute;margin-left:333.45pt;margin-top:306.6pt;width:36pt;height:36.8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457200,467360" o:spid="_x0000_s1026" fillcolor="#ffc000 [3207]" strokecolor="#7f5f00 [1607]" strokeweight="1pt" path="m-1,300562l177956,233735,45277,92567,206061,196782,228600,r22539,196782l411923,92567,279244,233735r177957,66827l269213,279814r61123,187548l228600,300321,126864,467362,187987,279814,-1,300562x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" w14:anchorId="25598C04">
                <v:stroke joinstyle="miter"/>
                <v:path arrowok="t" o:connecttype="custom" o:connectlocs="-1,300562;177956,233735;45277,92567;206061,196782;228600,0;251139,196782;411923,92567;279244,233735;457201,300562;269213,279814;330336,467362;228600,300321;126864,467362;187987,279814;-1,300562" o:connectangles="0,0,0,0,0,0,0,0,0,0,0,0,0,0,0"/>
              </v:shape>
            </w:pict>
          </mc:Fallback>
        </mc:AlternateContent>
      </w:r>
    </w:p>
    <w:p w:rsidR="003B3858" w:rsidP="003B3858" w:rsidRDefault="00816F40" w14:paraId="5B444AE9" w14:textId="13AEA2D6">
      <w:pPr>
        <w:autoSpaceDE w:val="0"/>
        <w:autoSpaceDN w:val="0"/>
        <w:adjustRightInd w:val="0"/>
        <w:rPr>
          <w:rFonts w:ascii="Trebuchet MS" w:hAnsi="Trebuchet MS" w:cs="Tahom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B876F42" wp14:editId="4B179AF3">
                <wp:simplePos x="0" y="0"/>
                <wp:positionH relativeFrom="column">
                  <wp:posOffset>-181973</wp:posOffset>
                </wp:positionH>
                <wp:positionV relativeFrom="paragraph">
                  <wp:posOffset>4464380</wp:posOffset>
                </wp:positionV>
                <wp:extent cx="3987209" cy="3467595"/>
                <wp:effectExtent l="0" t="0" r="13335" b="1905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7209" cy="346759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3B3858" w:rsidRDefault="003B3858" w14:paraId="50BDE544" w14:textId="1FE0D73F">
                            <w:pPr>
                              <w:rPr>
                                <w:rFonts w:ascii="Museo 300" w:hAnsi="Museo 300"/>
                                <w:b/>
                                <w:bCs/>
                                <w:sz w:val="28"/>
                                <w:szCs w:val="28"/>
                                <w:lang w:val="en-GB"/>
                              </w:rPr>
                            </w:pPr>
                            <w:r w:rsidRPr="00785988">
                              <w:rPr>
                                <w:rFonts w:ascii="Museo 300" w:hAnsi="Museo 300"/>
                                <w:b/>
                                <w:bCs/>
                                <w:sz w:val="28"/>
                                <w:szCs w:val="28"/>
                                <w:lang w:val="en-GB"/>
                              </w:rPr>
                              <w:t>Further reading: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Borders>
                                <w:top w:val="none" w:color="auto" w:sz="0" w:space="0"/>
                                <w:left w:val="none" w:color="auto" w:sz="0" w:space="0"/>
                                <w:bottom w:val="none" w:color="auto" w:sz="0" w:space="0"/>
                                <w:right w:val="none" w:color="auto" w:sz="0" w:space="0"/>
                                <w:insideH w:val="none" w:color="auto" w:sz="0" w:space="0"/>
                                <w:insideV w:val="none" w:color="auto" w:sz="0" w:space="0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065"/>
                              <w:gridCol w:w="1890"/>
                              <w:gridCol w:w="2016"/>
                            </w:tblGrid>
                            <w:tr w:rsidR="00C548AD" w:rsidTr="00C548AD" w14:paraId="3D71B989" w14:textId="77777777">
                              <w:trPr>
                                <w:trHeight w:val="1435"/>
                              </w:trPr>
                              <w:tc>
                                <w:tcPr>
                                  <w:tcW w:w="2065" w:type="dxa"/>
                                </w:tcPr>
                                <w:p w:rsidR="00017D63" w:rsidP="00C548AD" w:rsidRDefault="00017D63" w14:paraId="254E2C93" w14:textId="44899821">
                                  <w:pPr>
                                    <w:jc w:val="center"/>
                                    <w:rPr>
                                      <w:rFonts w:ascii="Museo 300" w:hAnsi="Museo 300"/>
                                      <w:b/>
                                      <w:bCs/>
                                      <w:sz w:val="28"/>
                                      <w:szCs w:val="28"/>
                                      <w:lang w:val="en-GB"/>
                                    </w:rPr>
                                  </w:pPr>
                                  <w:r w:rsidRPr="006E4B33">
                                    <w:rPr>
                                      <w:rFonts w:cstheme="minorHAnsi"/>
                                    </w:rPr>
                                    <w:t>STEP UP from CIMT</w:t>
                                  </w:r>
                                  <w:r w:rsidR="00637DDA"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D9E10B6" wp14:editId="63F41771">
                                        <wp:extent cx="516577" cy="516577"/>
                                        <wp:effectExtent l="0" t="0" r="0" b="0"/>
                                        <wp:docPr id="1634123850" name="Picture 1" descr="A picture containing pattern, square, pixel&#10;&#10;Description automatically generated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634123850" name="Picture 1" descr="A picture containing pattern, square, pixel&#10;&#10;Description automatically generated"/>
                                                <pic:cNvPicPr/>
                                              </pic:nvPicPr>
                                              <pic:blipFill>
                                                <a:blip r:embed="rId8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522592" cy="52259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:rsidR="00637DDA" w:rsidP="00C548AD" w:rsidRDefault="00017D63" w14:paraId="67BFDC23" w14:textId="7DA5B78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eastAsia="Times New Roman" w:cstheme="minorHAnsi"/>
                                      <w:sz w:val="24"/>
                                      <w:szCs w:val="24"/>
                                      <w:lang w:eastAsia="en-GB"/>
                                    </w:rPr>
                                  </w:pPr>
                                  <w:proofErr w:type="spellStart"/>
                                  <w:r w:rsidRPr="006E4B33">
                                    <w:rPr>
                                      <w:rFonts w:eastAsia="Times New Roman" w:cstheme="minorHAnsi"/>
                                      <w:sz w:val="24"/>
                                      <w:szCs w:val="24"/>
                                      <w:lang w:eastAsia="en-GB"/>
                                    </w:rPr>
                                    <w:t>NRich</w:t>
                                  </w:r>
                                  <w:proofErr w:type="spellEnd"/>
                                </w:p>
                                <w:p w:rsidRPr="005935FD" w:rsidR="00017D63" w:rsidP="00C548AD" w:rsidRDefault="00637DDA" w14:paraId="4310BBAC" w14:textId="6224F574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eastAsia="Times New Roman" w:cstheme="minorHAnsi"/>
                                      <w:sz w:val="24"/>
                                      <w:szCs w:val="24"/>
                                      <w:lang w:eastAsia="en-GB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A3761BC" wp14:editId="29AD43D0">
                                        <wp:extent cx="605641" cy="605641"/>
                                        <wp:effectExtent l="0" t="0" r="4445" b="4445"/>
                                        <wp:docPr id="1189659606" name="Picture 1" descr="A qr code with black squares&#10;&#10;Description automatically generated with low confidence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189659606" name="Picture 1" descr="A qr code with black squares&#10;&#10;Description automatically generated with low confidence"/>
                                                <pic:cNvPicPr/>
                                              </pic:nvPicPr>
                                              <pic:blipFill>
                                                <a:blip r:embed="rId8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 flipH="1">
                                                  <a:off x="0" y="0"/>
                                                  <a:ext cx="613206" cy="61320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2016" w:type="dxa"/>
                                </w:tcPr>
                                <w:p w:rsidR="0085210F" w:rsidP="00C548AD" w:rsidRDefault="0085210F" w14:paraId="22BFE85E" w14:textId="77777777">
                                  <w:pPr>
                                    <w:jc w:val="center"/>
                                    <w:rPr>
                                      <w:rFonts w:eastAsia="Times New Roman" w:cstheme="minorHAnsi"/>
                                      <w:sz w:val="24"/>
                                      <w:szCs w:val="24"/>
                                      <w:lang w:eastAsia="en-GB"/>
                                    </w:rPr>
                                  </w:pPr>
                                  <w:r>
                                    <w:rPr>
                                      <w:rFonts w:eastAsia="Times New Roman" w:cstheme="minorHAnsi"/>
                                      <w:sz w:val="24"/>
                                      <w:szCs w:val="24"/>
                                      <w:lang w:eastAsia="en-GB"/>
                                    </w:rPr>
                                    <w:t>Free Data science course</w:t>
                                  </w:r>
                                </w:p>
                                <w:p w:rsidR="00017D63" w:rsidP="00C548AD" w:rsidRDefault="00C548AD" w14:paraId="73FC9F21" w14:textId="523A20BB">
                                  <w:pPr>
                                    <w:jc w:val="center"/>
                                    <w:rPr>
                                      <w:rFonts w:ascii="Museo 300" w:hAnsi="Museo 300"/>
                                      <w:b/>
                                      <w:bCs/>
                                      <w:sz w:val="28"/>
                                      <w:szCs w:val="28"/>
                                      <w:lang w:val="en-GB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B06986D" wp14:editId="006A88BC">
                                        <wp:extent cx="475013" cy="470791"/>
                                        <wp:effectExtent l="0" t="0" r="1270" b="5715"/>
                                        <wp:docPr id="1114095402" name="Pictur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114095402" name=""/>
                                                <pic:cNvPicPr/>
                                              </pic:nvPicPr>
                                              <pic:blipFill>
                                                <a:blip r:embed="rId8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477764" cy="473517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  <w:tr w:rsidR="005935FD" w:rsidTr="00C548AD" w14:paraId="646D0E4E" w14:textId="77777777">
                              <w:tc>
                                <w:tcPr>
                                  <w:tcW w:w="2065" w:type="dxa"/>
                                </w:tcPr>
                                <w:p w:rsidR="00816F40" w:rsidP="00C548AD" w:rsidRDefault="00816F40" w14:paraId="18087C97" w14:textId="77777777">
                                  <w:pPr>
                                    <w:jc w:val="center"/>
                                    <w:rPr>
                                      <w:rFonts w:cstheme="minorHAnsi"/>
                                    </w:rPr>
                                  </w:pPr>
                                  <w:r>
                                    <w:rPr>
                                      <w:rFonts w:cstheme="minorHAnsi"/>
                                    </w:rPr>
                                    <w:t>World Stats</w:t>
                                  </w:r>
                                </w:p>
                                <w:p w:rsidR="00017D63" w:rsidP="00C548AD" w:rsidRDefault="003D26EB" w14:paraId="4EE7A30C" w14:textId="13CC19DA">
                                  <w:pPr>
                                    <w:jc w:val="center"/>
                                    <w:rPr>
                                      <w:rFonts w:ascii="Museo 300" w:hAnsi="Museo 300"/>
                                      <w:b/>
                                      <w:bCs/>
                                      <w:sz w:val="28"/>
                                      <w:szCs w:val="28"/>
                                      <w:lang w:val="en-GB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FC5BE78" wp14:editId="73C7F971">
                                        <wp:extent cx="593767" cy="593767"/>
                                        <wp:effectExtent l="0" t="0" r="0" b="0"/>
                                        <wp:docPr id="1904302134" name="Pictur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904302134" name=""/>
                                                <pic:cNvPicPr/>
                                              </pic:nvPicPr>
                                              <pic:blipFill>
                                                <a:blip r:embed="rId8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597771" cy="59777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:rsidR="00017D63" w:rsidP="00C548AD" w:rsidRDefault="003D26EB" w14:paraId="2766DAE1" w14:textId="73B9144B">
                                  <w:pPr>
                                    <w:jc w:val="center"/>
                                    <w:rPr>
                                      <w:rFonts w:ascii="Museo 300" w:hAnsi="Museo 300"/>
                                      <w:b/>
                                      <w:bCs/>
                                      <w:sz w:val="28"/>
                                      <w:szCs w:val="28"/>
                                      <w:lang w:val="en-GB"/>
                                    </w:rPr>
                                  </w:pPr>
                                  <w:proofErr w:type="spellStart"/>
                                  <w:r w:rsidRPr="006E4B33">
                                    <w:rPr>
                                      <w:rFonts w:eastAsia="Times New Roman" w:cstheme="minorHAnsi"/>
                                      <w:sz w:val="24"/>
                                      <w:szCs w:val="24"/>
                                      <w:lang w:eastAsia="en-GB"/>
                                    </w:rPr>
                                    <w:t>Numberphile</w:t>
                                  </w:r>
                                  <w:proofErr w:type="spellEnd"/>
                                  <w:r w:rsidR="00675265"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E4C8366" wp14:editId="32A51BF7">
                                        <wp:extent cx="587829" cy="587829"/>
                                        <wp:effectExtent l="0" t="0" r="3175" b="3175"/>
                                        <wp:docPr id="1941836452" name="Pictur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941836452" name=""/>
                                                <pic:cNvPicPr/>
                                              </pic:nvPicPr>
                                              <pic:blipFill>
                                                <a:blip r:embed="rId90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593215" cy="59321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2016" w:type="dxa"/>
                                </w:tcPr>
                                <w:p w:rsidR="00816F40" w:rsidP="00C548AD" w:rsidRDefault="00675265" w14:paraId="7E80F3AF" w14:textId="77777777">
                                  <w:pPr>
                                    <w:jc w:val="center"/>
                                    <w:rPr>
                                      <w:rFonts w:cstheme="minorHAnsi"/>
                                    </w:rPr>
                                  </w:pPr>
                                  <w:r w:rsidRPr="006E4B33">
                                    <w:rPr>
                                      <w:rFonts w:cstheme="minorHAnsi"/>
                                    </w:rPr>
                                    <w:t xml:space="preserve">Underground </w:t>
                                  </w:r>
                                  <w:proofErr w:type="spellStart"/>
                                  <w:r w:rsidRPr="006E4B33">
                                    <w:rPr>
                                      <w:rFonts w:cstheme="minorHAnsi"/>
                                    </w:rPr>
                                    <w:t>maths</w:t>
                                  </w:r>
                                  <w:proofErr w:type="spellEnd"/>
                                </w:p>
                                <w:p w:rsidR="00017D63" w:rsidP="00C548AD" w:rsidRDefault="005935FD" w14:paraId="2FE7A336" w14:textId="6DC1E97E">
                                  <w:pPr>
                                    <w:jc w:val="center"/>
                                    <w:rPr>
                                      <w:rFonts w:ascii="Museo 300" w:hAnsi="Museo 300"/>
                                      <w:b/>
                                      <w:bCs/>
                                      <w:sz w:val="28"/>
                                      <w:szCs w:val="28"/>
                                      <w:lang w:val="en-GB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7D41222" wp14:editId="2CA75BAE">
                                        <wp:extent cx="540328" cy="540328"/>
                                        <wp:effectExtent l="0" t="0" r="0" b="0"/>
                                        <wp:docPr id="1911988490" name="Pictur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911988490" name=""/>
                                                <pic:cNvPicPr/>
                                              </pic:nvPicPr>
                                              <pic:blipFill>
                                                <a:blip r:embed="rId9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543578" cy="543578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  <w:tr w:rsidR="00C548AD" w:rsidTr="00C548AD" w14:paraId="4093CD70" w14:textId="77777777">
                              <w:trPr>
                                <w:trHeight w:val="1093"/>
                              </w:trPr>
                              <w:tc>
                                <w:tcPr>
                                  <w:tcW w:w="2065" w:type="dxa"/>
                                </w:tcPr>
                                <w:p w:rsidRPr="005935FD" w:rsidR="00017D63" w:rsidP="00C548AD" w:rsidRDefault="005935FD" w14:paraId="46CAAF4F" w14:textId="120C51AB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eastAsia="Times New Roman" w:cstheme="minorHAnsi"/>
                                      <w:sz w:val="24"/>
                                      <w:szCs w:val="24"/>
                                      <w:lang w:eastAsia="en-GB"/>
                                    </w:rPr>
                                  </w:pPr>
                                  <w:r w:rsidRPr="006E4B33">
                                    <w:rPr>
                                      <w:rFonts w:eastAsia="Times New Roman" w:cstheme="minorHAnsi"/>
                                      <w:sz w:val="24"/>
                                      <w:szCs w:val="24"/>
                                      <w:lang w:eastAsia="en-GB"/>
                                    </w:rPr>
                                    <w:t xml:space="preserve">Why do buses come in threes? – Rob </w:t>
                                  </w:r>
                                  <w:proofErr w:type="spellStart"/>
                                  <w:r w:rsidRPr="006E4B33">
                                    <w:rPr>
                                      <w:rFonts w:eastAsia="Times New Roman" w:cstheme="minorHAnsi"/>
                                      <w:sz w:val="24"/>
                                      <w:szCs w:val="24"/>
                                      <w:lang w:eastAsia="en-GB"/>
                                    </w:rPr>
                                    <w:t>Easterway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:rsidRPr="005935FD" w:rsidR="00017D63" w:rsidP="00C548AD" w:rsidRDefault="005935FD" w14:paraId="68B455E5" w14:textId="597EBA6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eastAsia="Times New Roman" w:cstheme="minorHAnsi"/>
                                      <w:sz w:val="24"/>
                                      <w:szCs w:val="24"/>
                                      <w:lang w:eastAsia="en-GB"/>
                                    </w:rPr>
                                  </w:pPr>
                                  <w:r w:rsidRPr="006E4B33">
                                    <w:rPr>
                                      <w:rFonts w:eastAsia="Times New Roman" w:cstheme="minorHAnsi"/>
                                      <w:sz w:val="24"/>
                                      <w:szCs w:val="24"/>
                                      <w:lang w:eastAsia="en-GB"/>
                                    </w:rPr>
                                    <w:t>Fermat’s Last Theorem – Simon Singh</w:t>
                                  </w:r>
                                </w:p>
                              </w:tc>
                              <w:tc>
                                <w:tcPr>
                                  <w:tcW w:w="2016" w:type="dxa"/>
                                </w:tcPr>
                                <w:p w:rsidRPr="005935FD" w:rsidR="00017D63" w:rsidP="00C548AD" w:rsidRDefault="005935FD" w14:paraId="6950171E" w14:textId="43276C14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eastAsia="Times New Roman" w:cstheme="minorHAnsi"/>
                                      <w:sz w:val="24"/>
                                      <w:szCs w:val="24"/>
                                      <w:lang w:eastAsia="en-GB"/>
                                    </w:rPr>
                                  </w:pPr>
                                  <w:r w:rsidRPr="006E4B33">
                                    <w:rPr>
                                      <w:rFonts w:eastAsia="Times New Roman" w:cstheme="minorHAnsi"/>
                                      <w:sz w:val="24"/>
                                      <w:szCs w:val="24"/>
                                      <w:lang w:eastAsia="en-GB"/>
                                    </w:rPr>
                                    <w:t xml:space="preserve">Alex’s Adventures in </w:t>
                                  </w:r>
                                  <w:proofErr w:type="spellStart"/>
                                  <w:r w:rsidRPr="006E4B33">
                                    <w:rPr>
                                      <w:rFonts w:eastAsia="Times New Roman" w:cstheme="minorHAnsi"/>
                                      <w:sz w:val="24"/>
                                      <w:szCs w:val="24"/>
                                      <w:lang w:eastAsia="en-GB"/>
                                    </w:rPr>
                                    <w:t>Numberland</w:t>
                                  </w:r>
                                  <w:proofErr w:type="spellEnd"/>
                                  <w:r w:rsidRPr="006E4B33">
                                    <w:rPr>
                                      <w:rFonts w:eastAsia="Times New Roman" w:cstheme="minorHAnsi"/>
                                      <w:sz w:val="24"/>
                                      <w:szCs w:val="24"/>
                                      <w:lang w:eastAsia="en-GB"/>
                                    </w:rPr>
                                    <w:t xml:space="preserve"> – Alex </w:t>
                                  </w:r>
                                  <w:proofErr w:type="spellStart"/>
                                  <w:r w:rsidRPr="006E4B33">
                                    <w:rPr>
                                      <w:rFonts w:eastAsia="Times New Roman" w:cstheme="minorHAnsi"/>
                                      <w:sz w:val="24"/>
                                      <w:szCs w:val="24"/>
                                      <w:lang w:eastAsia="en-GB"/>
                                    </w:rPr>
                                    <w:t>Bellos</w:t>
                                  </w:r>
                                  <w:proofErr w:type="spellEnd"/>
                                </w:p>
                              </w:tc>
                            </w:tr>
                          </w:tbl>
                          <w:p w:rsidRPr="00816F40" w:rsidR="00293B26" w:rsidP="00816F40" w:rsidRDefault="00293B26" w14:paraId="7FC71CC0" w14:textId="7CBE6E40">
                            <w:pPr>
                              <w:spacing w:after="0" w:line="240" w:lineRule="auto"/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</w:pPr>
                          </w:p>
                          <w:p w:rsidR="00F06EC9" w:rsidP="003B3858" w:rsidRDefault="00F06EC9" w14:paraId="02E772E0" w14:textId="77777777">
                            <w:pPr>
                              <w:spacing w:after="0" w:line="240" w:lineRule="auto"/>
                              <w:rPr>
                                <w:sz w:val="24"/>
                                <w:szCs w:val="24"/>
                                <w:lang w:val="en-GB"/>
                              </w:rPr>
                            </w:pPr>
                          </w:p>
                          <w:p w:rsidRPr="003B3858" w:rsidR="003B3858" w:rsidRDefault="003B3858" w14:paraId="0FAE5698" w14:textId="77777777">
                            <w:pPr>
                              <w:rPr>
                                <w:lang w:val="en-GB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 w14:anchorId="74FD9832">
              <v:shape id="Text Box 1" style="position:absolute;margin-left:-14.35pt;margin-top:351.55pt;width:313.95pt;height:273.0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spid="_x0000_s1046" fillcolor="white [3212]" strokeweight=".5pt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" w14:anchorId="1B876F42">
                <v:textbox>
                  <w:txbxContent>
                    <w:p w:rsidR="003B3858" w:rsidRDefault="003B3858" w14:paraId="3D40516D" w14:textId="1FE0D73F">
                      <w:pPr>
                        <w:rPr>
                          <w:rFonts w:ascii="Museo 300" w:hAnsi="Museo 300"/>
                          <w:b/>
                          <w:bCs/>
                          <w:sz w:val="28"/>
                          <w:szCs w:val="28"/>
                          <w:lang w:val="en-GB"/>
                        </w:rPr>
                      </w:pPr>
                      <w:r w:rsidRPr="00785988">
                        <w:rPr>
                          <w:rFonts w:ascii="Museo 300" w:hAnsi="Museo 300"/>
                          <w:b/>
                          <w:bCs/>
                          <w:sz w:val="28"/>
                          <w:szCs w:val="28"/>
                          <w:lang w:val="en-GB"/>
                        </w:rPr>
                        <w:t>Further reading:</w:t>
                      </w:r>
                    </w:p>
                    <w:tbl>
                      <w:tblPr>
                        <w:tblStyle w:val="TableGrid"/>
                        <w:tblW w:w="0" w:type="auto"/>
                        <w:tblBorders>
                          <w:top w:val="none" w:color="auto" w:sz="0" w:space="0"/>
                          <w:left w:val="none" w:color="auto" w:sz="0" w:space="0"/>
                          <w:bottom w:val="none" w:color="auto" w:sz="0" w:space="0"/>
                          <w:right w:val="none" w:color="auto" w:sz="0" w:space="0"/>
                          <w:insideH w:val="none" w:color="auto" w:sz="0" w:space="0"/>
                          <w:insideV w:val="none" w:color="auto" w:sz="0" w:space="0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065"/>
                        <w:gridCol w:w="1890"/>
                        <w:gridCol w:w="2016"/>
                      </w:tblGrid>
                      <w:tr w:rsidR="00C548AD" w:rsidTr="00C548AD" w14:paraId="660AD0E8" w14:textId="77777777">
                        <w:trPr>
                          <w:trHeight w:val="1435"/>
                        </w:trPr>
                        <w:tc>
                          <w:tcPr>
                            <w:tcW w:w="2065" w:type="dxa"/>
                          </w:tcPr>
                          <w:p w:rsidR="00017D63" w:rsidP="00C548AD" w:rsidRDefault="00017D63" w14:paraId="138AEF14" w14:textId="44899821">
                            <w:pPr>
                              <w:jc w:val="center"/>
                              <w:rPr>
                                <w:rFonts w:ascii="Museo 300" w:hAnsi="Museo 300"/>
                                <w:b/>
                                <w:bCs/>
                                <w:sz w:val="28"/>
                                <w:szCs w:val="28"/>
                                <w:lang w:val="en-GB"/>
                              </w:rPr>
                            </w:pPr>
                            <w:r w:rsidRPr="006E4B33">
                              <w:rPr>
                                <w:rFonts w:cstheme="minorHAnsi"/>
                              </w:rPr>
                              <w:t>STEP UP from CIMT</w:t>
                            </w:r>
                            <w:r w:rsidR="00637DDA">
                              <w:rPr>
                                <w:noProof/>
                              </w:rPr>
                              <w:drawing>
                                <wp:inline distT="0" distB="0" distL="0" distR="0" wp14:anchorId="51E629B5" wp14:editId="63F41771">
                                  <wp:extent cx="516577" cy="516577"/>
                                  <wp:effectExtent l="0" t="0" r="0" b="0"/>
                                  <wp:docPr id="1971119551" name="Picture 1" descr="A picture containing pattern, square, pixel&#10;&#10;Description automatically generated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634123850" name="Picture 1" descr="A picture containing pattern, square, pixel&#10;&#10;Description automatically generated"/>
                                          <pic:cNvPicPr/>
                                        </pic:nvPicPr>
                                        <pic:blipFill>
                                          <a:blip r:embed="rId8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22592" cy="52259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1890" w:type="dxa"/>
                          </w:tcPr>
                          <w:p w:rsidR="00637DDA" w:rsidP="00C548AD" w:rsidRDefault="00017D63" w14:paraId="5EFBC9C1" w14:textId="7DA5B787">
                            <w:pPr>
                              <w:spacing w:after="0" w:line="240" w:lineRule="auto"/>
                              <w:jc w:val="center"/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</w:pPr>
                            <w:proofErr w:type="spellStart"/>
                            <w:r w:rsidRPr="006E4B33"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  <w:t>NRich</w:t>
                            </w:r>
                            <w:proofErr w:type="spellEnd"/>
                          </w:p>
                          <w:p w:rsidRPr="005935FD" w:rsidR="00017D63" w:rsidP="00C548AD" w:rsidRDefault="00637DDA" w14:paraId="1F3B1409" w14:textId="6224F574">
                            <w:pPr>
                              <w:spacing w:after="0" w:line="240" w:lineRule="auto"/>
                              <w:jc w:val="center"/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8F7CB9C" wp14:editId="29AD43D0">
                                  <wp:extent cx="605641" cy="605641"/>
                                  <wp:effectExtent l="0" t="0" r="4445" b="4445"/>
                                  <wp:docPr id="1156885760" name="Picture 1" descr="A qr code with black squares&#10;&#10;Description automatically generated with low confidence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89659606" name="Picture 1" descr="A qr code with black squares&#10;&#10;Description automatically generated with low confidence"/>
                                          <pic:cNvPicPr/>
                                        </pic:nvPicPr>
                                        <pic:blipFill>
                                          <a:blip r:embed="rId8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 flipH="1">
                                            <a:off x="0" y="0"/>
                                            <a:ext cx="613206" cy="61320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2016" w:type="dxa"/>
                          </w:tcPr>
                          <w:p w:rsidR="0085210F" w:rsidP="00C548AD" w:rsidRDefault="0085210F" w14:paraId="30126423" w14:textId="77777777">
                            <w:pPr>
                              <w:jc w:val="center"/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</w:pPr>
                            <w:r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  <w:t>Free Data science course</w:t>
                            </w:r>
                          </w:p>
                          <w:p w:rsidR="00017D63" w:rsidP="00C548AD" w:rsidRDefault="00C548AD" w14:paraId="562C75D1" w14:textId="523A20BB">
                            <w:pPr>
                              <w:jc w:val="center"/>
                              <w:rPr>
                                <w:rFonts w:ascii="Museo 300" w:hAnsi="Museo 300"/>
                                <w:b/>
                                <w:bCs/>
                                <w:sz w:val="28"/>
                                <w:szCs w:val="28"/>
                                <w:lang w:val="en-GB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1A97A79" wp14:editId="006A88BC">
                                  <wp:extent cx="475013" cy="470791"/>
                                  <wp:effectExtent l="0" t="0" r="1270" b="5715"/>
                                  <wp:docPr id="1538557550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14095402" name=""/>
                                          <pic:cNvPicPr/>
                                        </pic:nvPicPr>
                                        <pic:blipFill>
                                          <a:blip r:embed="rId8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77764" cy="473517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  <w:tr w:rsidR="005935FD" w:rsidTr="00C548AD" w14:paraId="2EB3FC56" w14:textId="77777777">
                        <w:tc>
                          <w:tcPr>
                            <w:tcW w:w="2065" w:type="dxa"/>
                          </w:tcPr>
                          <w:p w:rsidR="00816F40" w:rsidP="00C548AD" w:rsidRDefault="00816F40" w14:paraId="10856905" w14:textId="77777777">
                            <w:pPr>
                              <w:jc w:val="center"/>
                              <w:rPr>
                                <w:rFonts w:cstheme="minorHAnsi"/>
                              </w:rPr>
                            </w:pPr>
                            <w:r>
                              <w:rPr>
                                <w:rFonts w:cstheme="minorHAnsi"/>
                              </w:rPr>
                              <w:t>World Stats</w:t>
                            </w:r>
                          </w:p>
                          <w:p w:rsidR="00017D63" w:rsidP="00C548AD" w:rsidRDefault="003D26EB" w14:paraId="664355AD" w14:textId="13CC19DA">
                            <w:pPr>
                              <w:jc w:val="center"/>
                              <w:rPr>
                                <w:rFonts w:ascii="Museo 300" w:hAnsi="Museo 300"/>
                                <w:b/>
                                <w:bCs/>
                                <w:sz w:val="28"/>
                                <w:szCs w:val="28"/>
                                <w:lang w:val="en-GB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5D0CE5E" wp14:editId="73C7F971">
                                  <wp:extent cx="593767" cy="593767"/>
                                  <wp:effectExtent l="0" t="0" r="0" b="0"/>
                                  <wp:docPr id="251081245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04302134" name=""/>
                                          <pic:cNvPicPr/>
                                        </pic:nvPicPr>
                                        <pic:blipFill>
                                          <a:blip r:embed="rId8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97771" cy="59777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1890" w:type="dxa"/>
                          </w:tcPr>
                          <w:p w:rsidR="00017D63" w:rsidP="00C548AD" w:rsidRDefault="003D26EB" w14:paraId="5BD5F4F3" w14:textId="73B9144B">
                            <w:pPr>
                              <w:jc w:val="center"/>
                              <w:rPr>
                                <w:rFonts w:ascii="Museo 300" w:hAnsi="Museo 300"/>
                                <w:b/>
                                <w:bCs/>
                                <w:sz w:val="28"/>
                                <w:szCs w:val="28"/>
                                <w:lang w:val="en-GB"/>
                              </w:rPr>
                            </w:pPr>
                            <w:proofErr w:type="spellStart"/>
                            <w:r w:rsidRPr="006E4B33"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  <w:t>Numberphile</w:t>
                            </w:r>
                            <w:proofErr w:type="spellEnd"/>
                            <w:r w:rsidR="00675265">
                              <w:rPr>
                                <w:noProof/>
                              </w:rPr>
                              <w:drawing>
                                <wp:inline distT="0" distB="0" distL="0" distR="0" wp14:anchorId="5B9EA74C" wp14:editId="32A51BF7">
                                  <wp:extent cx="587829" cy="587829"/>
                                  <wp:effectExtent l="0" t="0" r="3175" b="3175"/>
                                  <wp:docPr id="206032487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41836452" name=""/>
                                          <pic:cNvPicPr/>
                                        </pic:nvPicPr>
                                        <pic:blipFill>
                                          <a:blip r:embed="rId9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93215" cy="59321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2016" w:type="dxa"/>
                          </w:tcPr>
                          <w:p w:rsidR="00816F40" w:rsidP="00C548AD" w:rsidRDefault="00675265" w14:paraId="4E1B7DB4" w14:textId="77777777">
                            <w:pPr>
                              <w:jc w:val="center"/>
                              <w:rPr>
                                <w:rFonts w:cstheme="minorHAnsi"/>
                              </w:rPr>
                            </w:pPr>
                            <w:r w:rsidRPr="006E4B33">
                              <w:rPr>
                                <w:rFonts w:cstheme="minorHAnsi"/>
                              </w:rPr>
                              <w:t xml:space="preserve">Underground </w:t>
                            </w:r>
                            <w:proofErr w:type="spellStart"/>
                            <w:r w:rsidRPr="006E4B33">
                              <w:rPr>
                                <w:rFonts w:cstheme="minorHAnsi"/>
                              </w:rPr>
                              <w:t>maths</w:t>
                            </w:r>
                            <w:proofErr w:type="spellEnd"/>
                          </w:p>
                          <w:p w:rsidR="00017D63" w:rsidP="00C548AD" w:rsidRDefault="005935FD" w14:paraId="1A965116" w14:textId="6DC1E97E">
                            <w:pPr>
                              <w:jc w:val="center"/>
                              <w:rPr>
                                <w:rFonts w:ascii="Museo 300" w:hAnsi="Museo 300"/>
                                <w:b/>
                                <w:bCs/>
                                <w:sz w:val="28"/>
                                <w:szCs w:val="28"/>
                                <w:lang w:val="en-GB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2FF434F" wp14:editId="2CA75BAE">
                                  <wp:extent cx="540328" cy="540328"/>
                                  <wp:effectExtent l="0" t="0" r="0" b="0"/>
                                  <wp:docPr id="1738557423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11988490" name=""/>
                                          <pic:cNvPicPr/>
                                        </pic:nvPicPr>
                                        <pic:blipFill>
                                          <a:blip r:embed="rId9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43578" cy="54357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  <w:tr w:rsidR="00C548AD" w:rsidTr="00C548AD" w14:paraId="437052C4" w14:textId="77777777">
                        <w:trPr>
                          <w:trHeight w:val="1093"/>
                        </w:trPr>
                        <w:tc>
                          <w:tcPr>
                            <w:tcW w:w="2065" w:type="dxa"/>
                          </w:tcPr>
                          <w:p w:rsidRPr="005935FD" w:rsidR="00017D63" w:rsidP="00C548AD" w:rsidRDefault="005935FD" w14:paraId="55640E20" w14:textId="120C51AB">
                            <w:pPr>
                              <w:spacing w:after="0" w:line="240" w:lineRule="auto"/>
                              <w:jc w:val="center"/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</w:pPr>
                            <w:r w:rsidRPr="006E4B33"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  <w:t xml:space="preserve">Why do buses come in threes? – Rob </w:t>
                            </w:r>
                            <w:proofErr w:type="spellStart"/>
                            <w:r w:rsidRPr="006E4B33"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  <w:t>Easterway</w:t>
                            </w:r>
                            <w:proofErr w:type="spellEnd"/>
                          </w:p>
                        </w:tc>
                        <w:tc>
                          <w:tcPr>
                            <w:tcW w:w="1890" w:type="dxa"/>
                          </w:tcPr>
                          <w:p w:rsidRPr="005935FD" w:rsidR="00017D63" w:rsidP="00C548AD" w:rsidRDefault="005935FD" w14:paraId="2E7D1615" w14:textId="597EBA67">
                            <w:pPr>
                              <w:spacing w:after="0" w:line="240" w:lineRule="auto"/>
                              <w:jc w:val="center"/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</w:pPr>
                            <w:r w:rsidRPr="006E4B33"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  <w:t>Fermat’s Last Theorem – Simon Singh</w:t>
                            </w:r>
                          </w:p>
                        </w:tc>
                        <w:tc>
                          <w:tcPr>
                            <w:tcW w:w="2016" w:type="dxa"/>
                          </w:tcPr>
                          <w:p w:rsidRPr="005935FD" w:rsidR="00017D63" w:rsidP="00C548AD" w:rsidRDefault="005935FD" w14:paraId="77535128" w14:textId="43276C14">
                            <w:pPr>
                              <w:spacing w:after="0" w:line="240" w:lineRule="auto"/>
                              <w:jc w:val="center"/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</w:pPr>
                            <w:r w:rsidRPr="006E4B33"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  <w:t xml:space="preserve">Alex’s Adventures in </w:t>
                            </w:r>
                            <w:proofErr w:type="spellStart"/>
                            <w:r w:rsidRPr="006E4B33"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  <w:t>Numberland</w:t>
                            </w:r>
                            <w:proofErr w:type="spellEnd"/>
                            <w:r w:rsidRPr="006E4B33"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  <w:t xml:space="preserve"> – Alex </w:t>
                            </w:r>
                            <w:proofErr w:type="spellStart"/>
                            <w:r w:rsidRPr="006E4B33">
                              <w:rPr>
                                <w:rFonts w:eastAsia="Times New Roman" w:cstheme="minorHAnsi"/>
                                <w:sz w:val="24"/>
                                <w:szCs w:val="24"/>
                                <w:lang w:eastAsia="en-GB"/>
                              </w:rPr>
                              <w:t>Bellos</w:t>
                            </w:r>
                            <w:proofErr w:type="spellEnd"/>
                          </w:p>
                        </w:tc>
                      </w:tr>
                    </w:tbl>
                    <w:p w:rsidRPr="00816F40" w:rsidR="00293B26" w:rsidP="00816F40" w:rsidRDefault="00293B26" w14:paraId="7DF4E37C" w14:textId="7CBE6E40">
                      <w:pPr>
                        <w:spacing w:after="0" w:line="240" w:lineRule="auto"/>
                        <w:rPr>
                          <w:rFonts w:eastAsia="Times New Roman" w:cstheme="minorHAnsi"/>
                          <w:sz w:val="24"/>
                          <w:szCs w:val="24"/>
                          <w:lang w:eastAsia="en-GB"/>
                        </w:rPr>
                      </w:pPr>
                    </w:p>
                    <w:p w:rsidR="00F06EC9" w:rsidP="003B3858" w:rsidRDefault="00F06EC9" w14:paraId="44FB30F8" w14:textId="77777777">
                      <w:pPr>
                        <w:spacing w:after="0" w:line="240" w:lineRule="auto"/>
                        <w:rPr>
                          <w:sz w:val="24"/>
                          <w:szCs w:val="24"/>
                          <w:lang w:val="en-GB"/>
                        </w:rPr>
                      </w:pPr>
                    </w:p>
                    <w:p w:rsidRPr="003B3858" w:rsidR="003B3858" w:rsidRDefault="003B3858" w14:paraId="1DA6542E" w14:textId="77777777">
                      <w:pPr>
                        <w:rPr>
                          <w:lang w:val="en-GB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A92D47">
        <w:rPr>
          <w:rFonts w:ascii="Trebuchet MS" w:hAnsi="Trebuchet MS" w:cs="Tahoma"/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30381717" wp14:editId="118CF1C4">
                <wp:simplePos x="0" y="0"/>
                <wp:positionH relativeFrom="column">
                  <wp:posOffset>3894854</wp:posOffset>
                </wp:positionH>
                <wp:positionV relativeFrom="paragraph">
                  <wp:posOffset>4456371</wp:posOffset>
                </wp:positionV>
                <wp:extent cx="2381087" cy="1881963"/>
                <wp:effectExtent l="0" t="0" r="6985" b="10795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81087" cy="188196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Pr="00A92D47" w:rsidR="00A92D47" w:rsidP="00A92D47" w:rsidRDefault="00A92D47" w14:paraId="3D612D85" w14:textId="77777777">
                            <w:pPr>
                              <w:spacing w:after="0" w:line="240" w:lineRule="auto"/>
                              <w:rPr>
                                <w:rFonts w:eastAsia="Times New Roman" w:cstheme="minorHAnsi"/>
                                <w:sz w:val="32"/>
                                <w:szCs w:val="32"/>
                                <w:lang w:val="en-GB" w:eastAsia="en-GB"/>
                              </w:rPr>
                            </w:pPr>
                            <w:r w:rsidRPr="00A92D47">
                              <w:rPr>
                                <w:rFonts w:eastAsia="Times New Roman" w:cstheme="minorHAnsi"/>
                                <w:color w:val="333333"/>
                                <w:shd w:val="clear" w:color="auto" w:fill="FFFFFF"/>
                                <w:lang w:val="en-GB" w:eastAsia="en-GB"/>
                              </w:rPr>
                              <w:t>Using the digits 1 to 9, at most one time each, fill in the boxes so that the two functions are equivalent</w:t>
                            </w:r>
                          </w:p>
                          <w:p w:rsidR="00257E24" w:rsidP="00257E24" w:rsidRDefault="00257E24" w14:paraId="70E55F5B" w14:textId="322F6C11">
                            <w:pPr>
                              <w:spacing w:after="0" w:line="240" w:lineRule="auto"/>
                              <w:rPr>
                                <w:rFonts w:ascii="Times New Roman" w:hAnsi="Times New Roman" w:eastAsia="Times New Roman" w:cs="Times New Roman"/>
                                <w:sz w:val="24"/>
                                <w:szCs w:val="24"/>
                                <w:lang w:val="en-GB" w:eastAsia="en-GB"/>
                              </w:rPr>
                            </w:pPr>
                          </w:p>
                          <w:p w:rsidR="00A92D47" w:rsidP="00257E24" w:rsidRDefault="00A92D47" w14:paraId="12B01433" w14:textId="6051A72F">
                            <w:pPr>
                              <w:spacing w:after="0" w:line="240" w:lineRule="auto"/>
                              <w:rPr>
                                <w:rFonts w:ascii="Times New Roman" w:hAnsi="Times New Roman" w:eastAsia="Times New Roman" w:cs="Times New Roman"/>
                                <w:sz w:val="24"/>
                                <w:szCs w:val="24"/>
                                <w:lang w:val="en-GB" w:eastAsia="en-GB"/>
                              </w:rPr>
                            </w:pPr>
                            <w:r w:rsidRPr="00257E24">
                              <w:rPr>
                                <w:rFonts w:ascii="Times New Roman" w:hAnsi="Times New Roman" w:eastAsia="Times New Roman" w:cs="Times New Roman"/>
                                <w:sz w:val="24"/>
                                <w:szCs w:val="24"/>
                                <w:lang w:val="en-GB" w:eastAsia="en-GB"/>
                              </w:rPr>
                              <w:fldChar w:fldCharType="begin"/>
                            </w:r>
                            <w:r w:rsidRPr="00257E24">
                              <w:rPr>
                                <w:rFonts w:ascii="Times New Roman" w:hAnsi="Times New Roman" w:eastAsia="Times New Roman" w:cs="Times New Roman"/>
                                <w:sz w:val="24"/>
                                <w:szCs w:val="24"/>
                                <w:lang w:val="en-GB" w:eastAsia="en-GB"/>
                              </w:rPr>
                              <w:instrText xml:space="preserve"> INCLUDEPICTURE "https://www.openmiddle.com/wp-content/uploads/2019/04/FunctionNotation.png" \* MERGEFORMATINET </w:instrText>
                            </w:r>
                            <w:r w:rsidRPr="00257E24">
                              <w:rPr>
                                <w:rFonts w:ascii="Times New Roman" w:hAnsi="Times New Roman" w:eastAsia="Times New Roman" w:cs="Times New Roman"/>
                                <w:sz w:val="24"/>
                                <w:szCs w:val="24"/>
                                <w:lang w:val="en-GB" w:eastAsia="en-GB"/>
                              </w:rPr>
                              <w:fldChar w:fldCharType="separate"/>
                            </w:r>
                            <w:r w:rsidRPr="00257E24">
                              <w:rPr>
                                <w:rFonts w:ascii="Times New Roman" w:hAnsi="Times New Roman" w:eastAsia="Times New Roman" w:cs="Times New Roman"/>
                                <w:noProof/>
                                <w:sz w:val="24"/>
                                <w:szCs w:val="24"/>
                                <w:lang w:val="en-GB" w:eastAsia="en-GB"/>
                              </w:rPr>
                              <w:drawing>
                                <wp:inline distT="0" distB="0" distL="0" distR="0" wp14:anchorId="37879C34" wp14:editId="2C23B47C">
                                  <wp:extent cx="1985619" cy="988828"/>
                                  <wp:effectExtent l="0" t="0" r="0" b="1905"/>
                                  <wp:docPr id="16" name="Picture 16" descr="A close up of a logo&#10;&#10;Description automatically generated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91675" cy="99184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257E24">
                              <w:rPr>
                                <w:rFonts w:ascii="Times New Roman" w:hAnsi="Times New Roman" w:eastAsia="Times New Roman" w:cs="Times New Roman"/>
                                <w:sz w:val="24"/>
                                <w:szCs w:val="24"/>
                                <w:lang w:val="en-GB" w:eastAsia="en-GB"/>
                              </w:rPr>
                              <w:fldChar w:fldCharType="end"/>
                            </w:r>
                          </w:p>
                          <w:p w:rsidRPr="00257E24" w:rsidR="00A92D47" w:rsidP="00257E24" w:rsidRDefault="00A92D47" w14:paraId="0C2313F2" w14:textId="77777777">
                            <w:pPr>
                              <w:spacing w:after="0" w:line="240" w:lineRule="auto"/>
                              <w:rPr>
                                <w:rFonts w:ascii="Times New Roman" w:hAnsi="Times New Roman" w:eastAsia="Times New Roman" w:cs="Times New Roman"/>
                                <w:sz w:val="24"/>
                                <w:szCs w:val="24"/>
                                <w:lang w:val="en-GB" w:eastAsia="en-GB"/>
                              </w:rPr>
                            </w:pPr>
                          </w:p>
                          <w:p w:rsidR="00257E24" w:rsidRDefault="00257E24" w14:paraId="1D5BF7F7" w14:textId="77777777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 w14:anchorId="5BA93680">
              <v:shape id="Text Box 15" style="position:absolute;margin-left:306.7pt;margin-top:350.9pt;width:187.5pt;height:148.2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spid="_x0000_s1047" fillcolor="white [3201]" strokeweight=".5pt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" w14:anchorId="30381717">
                <v:textbox>
                  <w:txbxContent>
                    <w:p w:rsidRPr="00A92D47" w:rsidR="00A92D47" w:rsidP="00A92D47" w:rsidRDefault="00A92D47" w14:paraId="29DFDD20" w14:textId="77777777">
                      <w:pPr>
                        <w:spacing w:after="0" w:line="240" w:lineRule="auto"/>
                        <w:rPr>
                          <w:rFonts w:eastAsia="Times New Roman" w:cstheme="minorHAnsi"/>
                          <w:sz w:val="32"/>
                          <w:szCs w:val="32"/>
                          <w:lang w:val="en-GB" w:eastAsia="en-GB"/>
                        </w:rPr>
                      </w:pPr>
                      <w:r w:rsidRPr="00A92D47">
                        <w:rPr>
                          <w:rFonts w:eastAsia="Times New Roman" w:cstheme="minorHAnsi"/>
                          <w:color w:val="333333"/>
                          <w:shd w:val="clear" w:color="auto" w:fill="FFFFFF"/>
                          <w:lang w:val="en-GB" w:eastAsia="en-GB"/>
                        </w:rPr>
                        <w:t>Using the digits 1 to 9, at most one time each, fill in the boxes so that the two functions are equivalent</w:t>
                      </w:r>
                    </w:p>
                    <w:p w:rsidR="00257E24" w:rsidP="00257E24" w:rsidRDefault="00257E24" w14:paraId="3041E394" w14:textId="322F6C11">
                      <w:pPr>
                        <w:spacing w:after="0" w:line="240" w:lineRule="auto"/>
                        <w:rPr>
                          <w:rFonts w:ascii="Times New Roman" w:hAnsi="Times New Roman" w:eastAsia="Times New Roman" w:cs="Times New Roman"/>
                          <w:sz w:val="24"/>
                          <w:szCs w:val="24"/>
                          <w:lang w:val="en-GB" w:eastAsia="en-GB"/>
                        </w:rPr>
                      </w:pPr>
                    </w:p>
                    <w:p w:rsidR="00A92D47" w:rsidP="00257E24" w:rsidRDefault="00A92D47" w14:paraId="0896B46A" w14:textId="6051A72F">
                      <w:pPr>
                        <w:spacing w:after="0" w:line="240" w:lineRule="auto"/>
                        <w:rPr>
                          <w:rFonts w:ascii="Times New Roman" w:hAnsi="Times New Roman" w:eastAsia="Times New Roman" w:cs="Times New Roman"/>
                          <w:sz w:val="24"/>
                          <w:szCs w:val="24"/>
                          <w:lang w:val="en-GB" w:eastAsia="en-GB"/>
                        </w:rPr>
                      </w:pPr>
                      <w:r w:rsidRPr="00257E24">
                        <w:rPr>
                          <w:rFonts w:ascii="Times New Roman" w:hAnsi="Times New Roman" w:eastAsia="Times New Roman" w:cs="Times New Roman"/>
                          <w:sz w:val="24"/>
                          <w:szCs w:val="24"/>
                          <w:lang w:val="en-GB" w:eastAsia="en-GB"/>
                        </w:rPr>
                        <w:fldChar w:fldCharType="begin"/>
                      </w:r>
                      <w:r w:rsidRPr="00257E24">
                        <w:rPr>
                          <w:rFonts w:ascii="Times New Roman" w:hAnsi="Times New Roman" w:eastAsia="Times New Roman" w:cs="Times New Roman"/>
                          <w:sz w:val="24"/>
                          <w:szCs w:val="24"/>
                          <w:lang w:val="en-GB" w:eastAsia="en-GB"/>
                        </w:rPr>
                        <w:instrText xml:space="preserve"> INCLUDEPICTURE "https://www.openmiddle.com/wp-content/uploads/2019/04/FunctionNotation.png" \* MERGEFORMATINET </w:instrText>
                      </w:r>
                      <w:r w:rsidRPr="00257E24">
                        <w:rPr>
                          <w:rFonts w:ascii="Times New Roman" w:hAnsi="Times New Roman" w:eastAsia="Times New Roman" w:cs="Times New Roman"/>
                          <w:sz w:val="24"/>
                          <w:szCs w:val="24"/>
                          <w:lang w:val="en-GB" w:eastAsia="en-GB"/>
                        </w:rPr>
                        <w:fldChar w:fldCharType="separate"/>
                      </w:r>
                      <w:r w:rsidRPr="00257E24">
                        <w:rPr>
                          <w:rFonts w:ascii="Times New Roman" w:hAnsi="Times New Roman" w:eastAsia="Times New Roman" w:cs="Times New Roman"/>
                          <w:noProof/>
                          <w:sz w:val="24"/>
                          <w:szCs w:val="24"/>
                          <w:lang w:val="en-GB" w:eastAsia="en-GB"/>
                        </w:rPr>
                        <w:drawing>
                          <wp:inline distT="0" distB="0" distL="0" distR="0" wp14:anchorId="05C16820" wp14:editId="2C23B47C">
                            <wp:extent cx="1985619" cy="988828"/>
                            <wp:effectExtent l="0" t="0" r="0" b="1905"/>
                            <wp:docPr id="941875016" name="Picture 16" descr="A close up of a logo&#10;&#10;Description automatically generated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91675" cy="99184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257E24">
                        <w:rPr>
                          <w:rFonts w:ascii="Times New Roman" w:hAnsi="Times New Roman" w:eastAsia="Times New Roman" w:cs="Times New Roman"/>
                          <w:sz w:val="24"/>
                          <w:szCs w:val="24"/>
                          <w:lang w:val="en-GB" w:eastAsia="en-GB"/>
                        </w:rPr>
                        <w:fldChar w:fldCharType="end"/>
                      </w:r>
                    </w:p>
                    <w:p w:rsidRPr="00257E24" w:rsidR="00A92D47" w:rsidP="00257E24" w:rsidRDefault="00A92D47" w14:paraId="722B00AE" w14:textId="77777777">
                      <w:pPr>
                        <w:spacing w:after="0" w:line="240" w:lineRule="auto"/>
                        <w:rPr>
                          <w:rFonts w:ascii="Times New Roman" w:hAnsi="Times New Roman" w:eastAsia="Times New Roman" w:cs="Times New Roman"/>
                          <w:sz w:val="24"/>
                          <w:szCs w:val="24"/>
                          <w:lang w:val="en-GB" w:eastAsia="en-GB"/>
                        </w:rPr>
                      </w:pPr>
                    </w:p>
                    <w:p w:rsidR="00257E24" w:rsidRDefault="00257E24" w14:paraId="42C6D796" w14:textId="77777777"/>
                  </w:txbxContent>
                </v:textbox>
              </v:shape>
            </w:pict>
          </mc:Fallback>
        </mc:AlternateContent>
      </w:r>
    </w:p>
    <w:p w:rsidR="003B3858" w:rsidP="003B3858" w:rsidRDefault="003B3858" w14:paraId="65FAB145" w14:textId="2113D5E1">
      <w:pPr>
        <w:autoSpaceDE w:val="0"/>
        <w:autoSpaceDN w:val="0"/>
        <w:adjustRightInd w:val="0"/>
        <w:jc w:val="center"/>
        <w:rPr>
          <w:rFonts w:ascii="Trebuchet MS" w:hAnsi="Trebuchet MS" w:cs="Tahoma"/>
        </w:rPr>
      </w:pPr>
    </w:p>
    <w:p w:rsidR="003B3858" w:rsidP="003B3858" w:rsidRDefault="003B3858" w14:paraId="5D6FA218" w14:textId="43E57381">
      <w:pPr>
        <w:autoSpaceDE w:val="0"/>
        <w:autoSpaceDN w:val="0"/>
        <w:adjustRightInd w:val="0"/>
        <w:jc w:val="center"/>
        <w:rPr>
          <w:rFonts w:ascii="Trebuchet MS" w:hAnsi="Trebuchet MS" w:cs="Tahoma"/>
        </w:rPr>
      </w:pPr>
    </w:p>
    <w:p w:rsidR="003B3858" w:rsidP="003B3858" w:rsidRDefault="003B3858" w14:paraId="1EAA607E" w14:textId="77777777">
      <w:pPr>
        <w:autoSpaceDE w:val="0"/>
        <w:autoSpaceDN w:val="0"/>
        <w:adjustRightInd w:val="0"/>
        <w:jc w:val="center"/>
        <w:rPr>
          <w:rFonts w:ascii="Trebuchet MS" w:hAnsi="Trebuchet MS" w:cs="Tahoma"/>
        </w:rPr>
      </w:pPr>
    </w:p>
    <w:p w:rsidR="003B3858" w:rsidP="003B3858" w:rsidRDefault="003B3858" w14:paraId="09447939" w14:textId="75A4882C">
      <w:pPr>
        <w:autoSpaceDE w:val="0"/>
        <w:autoSpaceDN w:val="0"/>
        <w:adjustRightInd w:val="0"/>
        <w:jc w:val="center"/>
        <w:rPr>
          <w:rFonts w:ascii="Trebuchet MS" w:hAnsi="Trebuchet MS" w:cs="Tahoma"/>
        </w:rPr>
      </w:pPr>
    </w:p>
    <w:p w:rsidR="003B3858" w:rsidP="003B3858" w:rsidRDefault="003B3858" w14:paraId="22EB4312" w14:textId="77777777">
      <w:pPr>
        <w:autoSpaceDE w:val="0"/>
        <w:autoSpaceDN w:val="0"/>
        <w:adjustRightInd w:val="0"/>
        <w:jc w:val="center"/>
        <w:rPr>
          <w:rFonts w:ascii="Trebuchet MS" w:hAnsi="Trebuchet MS" w:cs="Tahoma"/>
        </w:rPr>
      </w:pPr>
    </w:p>
    <w:p w:rsidR="003B3858" w:rsidP="003B3858" w:rsidRDefault="003B3858" w14:paraId="3678C854" w14:textId="77777777">
      <w:pPr>
        <w:autoSpaceDE w:val="0"/>
        <w:autoSpaceDN w:val="0"/>
        <w:adjustRightInd w:val="0"/>
        <w:jc w:val="center"/>
        <w:rPr>
          <w:rFonts w:ascii="Trebuchet MS" w:hAnsi="Trebuchet MS" w:cs="Tahoma"/>
        </w:rPr>
      </w:pPr>
    </w:p>
    <w:p w:rsidR="003B3858" w:rsidP="003B3858" w:rsidRDefault="005E3FBB" w14:paraId="52AA2099" w14:textId="1AD09015">
      <w:pPr>
        <w:jc w:val="righ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491A0535" wp14:editId="2F80936C">
                <wp:simplePos x="0" y="0"/>
                <wp:positionH relativeFrom="column">
                  <wp:posOffset>3884221</wp:posOffset>
                </wp:positionH>
                <wp:positionV relativeFrom="paragraph">
                  <wp:posOffset>82772</wp:posOffset>
                </wp:positionV>
                <wp:extent cx="2370573" cy="1499043"/>
                <wp:effectExtent l="0" t="0" r="17145" b="1270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70573" cy="149904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Pr="00AB4D1D" w:rsidR="00AB4D1D" w:rsidP="00AB4D1D" w:rsidRDefault="00AB4D1D" w14:paraId="26954E92" w14:textId="144B38EE">
                            <w:pPr>
                              <w:spacing w:after="0" w:line="240" w:lineRule="auto"/>
                              <w:rPr>
                                <w:rFonts w:eastAsia="Times New Roman" w:cstheme="minorHAnsi"/>
                                <w:lang w:val="en-GB" w:eastAsia="en-GB"/>
                              </w:rPr>
                            </w:pPr>
                            <w:r w:rsidRPr="00AB4D1D">
                              <w:rPr>
                                <w:rFonts w:eastAsia="Times New Roman" w:cstheme="minorHAnsi"/>
                                <w:color w:val="333333"/>
                                <w:shd w:val="clear" w:color="auto" w:fill="FFFFFF"/>
                                <w:lang w:val="en-GB" w:eastAsia="en-GB"/>
                              </w:rPr>
                              <w:t>Using the digits 1 through 9, at most one time each, create a system of equations that has no solutions.</w:t>
                            </w:r>
                            <w:r w:rsidRPr="00AB4D1D">
                              <w:rPr>
                                <w:rFonts w:ascii="Times New Roman" w:hAnsi="Times New Roman" w:eastAsia="Times New Roman" w:cs="Times New Roman"/>
                                <w:sz w:val="24"/>
                                <w:szCs w:val="24"/>
                                <w:lang w:val="en-GB" w:eastAsia="en-GB"/>
                              </w:rPr>
                              <w:t xml:space="preserve"> </w:t>
                            </w:r>
                            <w:r w:rsidRPr="005E3FBB">
                              <w:rPr>
                                <w:rFonts w:ascii="Times New Roman" w:hAnsi="Times New Roman" w:eastAsia="Times New Roman" w:cs="Times New Roman"/>
                                <w:sz w:val="24"/>
                                <w:szCs w:val="24"/>
                                <w:lang w:val="en-GB" w:eastAsia="en-GB"/>
                              </w:rPr>
                              <w:fldChar w:fldCharType="begin"/>
                            </w:r>
                            <w:r w:rsidRPr="005E3FBB">
                              <w:rPr>
                                <w:rFonts w:ascii="Times New Roman" w:hAnsi="Times New Roman" w:eastAsia="Times New Roman" w:cs="Times New Roman"/>
                                <w:sz w:val="24"/>
                                <w:szCs w:val="24"/>
                                <w:lang w:val="en-GB" w:eastAsia="en-GB"/>
                              </w:rPr>
                              <w:instrText xml:space="preserve"> INCLUDEPICTURE "https://www.openmiddle.com/wp-content/uploads/2014/05/systems_no_solution.png" \* MERGEFORMATINET </w:instrText>
                            </w:r>
                            <w:r w:rsidRPr="005E3FBB">
                              <w:rPr>
                                <w:rFonts w:ascii="Times New Roman" w:hAnsi="Times New Roman" w:eastAsia="Times New Roman" w:cs="Times New Roman"/>
                                <w:sz w:val="24"/>
                                <w:szCs w:val="24"/>
                                <w:lang w:val="en-GB" w:eastAsia="en-GB"/>
                              </w:rPr>
                              <w:fldChar w:fldCharType="separate"/>
                            </w:r>
                            <w:r w:rsidRPr="005E3FBB">
                              <w:rPr>
                                <w:rFonts w:ascii="Times New Roman" w:hAnsi="Times New Roman" w:eastAsia="Times New Roman" w:cs="Times New Roman"/>
                                <w:noProof/>
                                <w:sz w:val="24"/>
                                <w:szCs w:val="24"/>
                                <w:lang w:val="en-GB" w:eastAsia="en-GB"/>
                              </w:rPr>
                              <w:drawing>
                                <wp:inline distT="0" distB="0" distL="0" distR="0" wp14:anchorId="0A923B85" wp14:editId="27020A20">
                                  <wp:extent cx="1166569" cy="829345"/>
                                  <wp:effectExtent l="0" t="0" r="1905" b="0"/>
                                  <wp:docPr id="19" name="Picture 19" descr="A screenshot of a cell phone&#10;&#10;Description automatically generated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77661" cy="83723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5E3FBB">
                              <w:rPr>
                                <w:rFonts w:ascii="Times New Roman" w:hAnsi="Times New Roman" w:eastAsia="Times New Roman" w:cs="Times New Roman"/>
                                <w:sz w:val="24"/>
                                <w:szCs w:val="24"/>
                                <w:lang w:val="en-GB" w:eastAsia="en-GB"/>
                              </w:rPr>
                              <w:fldChar w:fldCharType="end"/>
                            </w:r>
                          </w:p>
                          <w:p w:rsidR="005E3FBB" w:rsidRDefault="005E3FBB" w14:paraId="6094DBE9" w14:textId="77777777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 w14:anchorId="13A331A6">
              <v:shape id="Text Box 18" style="position:absolute;left:0;text-align:left;margin-left:305.85pt;margin-top:6.5pt;width:186.65pt;height:118.0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spid="_x0000_s1048" fillcolor="white [3201]" strokeweight=".5pt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" w14:anchorId="491A0535">
                <v:textbox>
                  <w:txbxContent>
                    <w:p w:rsidRPr="00AB4D1D" w:rsidR="00AB4D1D" w:rsidP="00AB4D1D" w:rsidRDefault="00AB4D1D" w14:paraId="0FB14E1E" w14:textId="144B38EE">
                      <w:pPr>
                        <w:spacing w:after="0" w:line="240" w:lineRule="auto"/>
                        <w:rPr>
                          <w:rFonts w:eastAsia="Times New Roman" w:cstheme="minorHAnsi"/>
                          <w:lang w:val="en-GB" w:eastAsia="en-GB"/>
                        </w:rPr>
                      </w:pPr>
                      <w:r w:rsidRPr="00AB4D1D">
                        <w:rPr>
                          <w:rFonts w:eastAsia="Times New Roman" w:cstheme="minorHAnsi"/>
                          <w:color w:val="333333"/>
                          <w:shd w:val="clear" w:color="auto" w:fill="FFFFFF"/>
                          <w:lang w:val="en-GB" w:eastAsia="en-GB"/>
                        </w:rPr>
                        <w:t>Using the digits 1 through 9, at most one time each, create a system of equations that has no solutions.</w:t>
                      </w:r>
                      <w:r w:rsidRPr="00AB4D1D">
                        <w:rPr>
                          <w:rFonts w:ascii="Times New Roman" w:hAnsi="Times New Roman" w:eastAsia="Times New Roman" w:cs="Times New Roman"/>
                          <w:sz w:val="24"/>
                          <w:szCs w:val="24"/>
                          <w:lang w:val="en-GB" w:eastAsia="en-GB"/>
                        </w:rPr>
                        <w:t xml:space="preserve"> </w:t>
                      </w:r>
                      <w:r w:rsidRPr="005E3FBB">
                        <w:rPr>
                          <w:rFonts w:ascii="Times New Roman" w:hAnsi="Times New Roman" w:eastAsia="Times New Roman" w:cs="Times New Roman"/>
                          <w:sz w:val="24"/>
                          <w:szCs w:val="24"/>
                          <w:lang w:val="en-GB" w:eastAsia="en-GB"/>
                        </w:rPr>
                        <w:fldChar w:fldCharType="begin"/>
                      </w:r>
                      <w:r w:rsidRPr="005E3FBB">
                        <w:rPr>
                          <w:rFonts w:ascii="Times New Roman" w:hAnsi="Times New Roman" w:eastAsia="Times New Roman" w:cs="Times New Roman"/>
                          <w:sz w:val="24"/>
                          <w:szCs w:val="24"/>
                          <w:lang w:val="en-GB" w:eastAsia="en-GB"/>
                        </w:rPr>
                        <w:instrText xml:space="preserve"> INCLUDEPICTURE "https://www.openmiddle.com/wp-content/uploads/2014/05/systems_no_solution.png" \* MERGEFORMATINET </w:instrText>
                      </w:r>
                      <w:r w:rsidRPr="005E3FBB">
                        <w:rPr>
                          <w:rFonts w:ascii="Times New Roman" w:hAnsi="Times New Roman" w:eastAsia="Times New Roman" w:cs="Times New Roman"/>
                          <w:sz w:val="24"/>
                          <w:szCs w:val="24"/>
                          <w:lang w:val="en-GB" w:eastAsia="en-GB"/>
                        </w:rPr>
                        <w:fldChar w:fldCharType="separate"/>
                      </w:r>
                      <w:r w:rsidRPr="005E3FBB">
                        <w:rPr>
                          <w:rFonts w:ascii="Times New Roman" w:hAnsi="Times New Roman" w:eastAsia="Times New Roman" w:cs="Times New Roman"/>
                          <w:noProof/>
                          <w:sz w:val="24"/>
                          <w:szCs w:val="24"/>
                          <w:lang w:val="en-GB" w:eastAsia="en-GB"/>
                        </w:rPr>
                        <w:drawing>
                          <wp:inline distT="0" distB="0" distL="0" distR="0" wp14:anchorId="503C2862" wp14:editId="27020A20">
                            <wp:extent cx="1166569" cy="829345"/>
                            <wp:effectExtent l="0" t="0" r="1905" b="0"/>
                            <wp:docPr id="2110020109" name="Picture 19" descr="A screenshot of a cell phone&#10;&#10;Description automatically generated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77661" cy="83723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5E3FBB">
                        <w:rPr>
                          <w:rFonts w:ascii="Times New Roman" w:hAnsi="Times New Roman" w:eastAsia="Times New Roman" w:cs="Times New Roman"/>
                          <w:sz w:val="24"/>
                          <w:szCs w:val="24"/>
                          <w:lang w:val="en-GB" w:eastAsia="en-GB"/>
                        </w:rPr>
                        <w:fldChar w:fldCharType="end"/>
                      </w:r>
                    </w:p>
                    <w:p w:rsidR="005E3FBB" w:rsidRDefault="005E3FBB" w14:paraId="6E1831B3" w14:textId="77777777"/>
                  </w:txbxContent>
                </v:textbox>
              </v:shape>
            </w:pict>
          </mc:Fallback>
        </mc:AlternateContent>
      </w:r>
    </w:p>
    <w:p w:rsidR="003B3858" w:rsidP="003B3858" w:rsidRDefault="003B3858" w14:paraId="63B15E81" w14:textId="7C75F0B0">
      <w:pPr>
        <w:jc w:val="right"/>
      </w:pPr>
    </w:p>
    <w:p w:rsidR="003B3858" w:rsidP="003B3858" w:rsidRDefault="003B3858" w14:paraId="26835B4C" w14:textId="573E9F3D">
      <w:pPr>
        <w:jc w:val="right"/>
      </w:pPr>
    </w:p>
    <w:p w:rsidRPr="00BF508B" w:rsidR="003B3858" w:rsidP="003B3858" w:rsidRDefault="003B3858" w14:paraId="185243AF" w14:textId="027F7244">
      <w:pPr>
        <w:rPr>
          <w:sz w:val="32"/>
        </w:rPr>
      </w:pPr>
    </w:p>
    <w:p w:rsidR="00516BB5" w:rsidRDefault="00000000" w14:paraId="142FB9DF" w14:textId="53CE9A4E"/>
    <w:p w:rsidR="00905372" w:rsidRDefault="00905372" w14:paraId="26AEC4F7" w14:textId="58C1C886">
      <w:r>
        <w:t>Answers</w:t>
      </w:r>
    </w:p>
    <w:p w:rsidR="00EA2461" w:rsidRDefault="00EA2461" w14:paraId="1D36A38F" w14:textId="569DAA71">
      <w:r>
        <w:rPr>
          <w:noProof/>
        </w:rPr>
        <w:drawing>
          <wp:inline distT="0" distB="0" distL="0" distR="0" wp14:anchorId="1753977B" wp14:editId="78A3003B">
            <wp:extent cx="5443870" cy="4083193"/>
            <wp:effectExtent l="0" t="5397" r="0" b="0"/>
            <wp:docPr id="27" name="Picture 27" descr="A close up of text on a white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G_6504.HEIC"/>
                    <pic:cNvPicPr/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5452310" cy="4089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EA2461" w:rsidSect="00905372">
      <w:footerReference w:type="default" r:id="rId95"/>
      <w:pgSz w:w="12240" w:h="15840" w:orient="portrait"/>
      <w:pgMar w:top="1440" w:right="1440" w:bottom="1440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B76073" w:rsidRDefault="00B76073" w14:paraId="4D55D1EA" w14:textId="77777777">
      <w:pPr>
        <w:spacing w:after="0" w:line="240" w:lineRule="auto"/>
      </w:pPr>
      <w:r>
        <w:separator/>
      </w:r>
    </w:p>
  </w:endnote>
  <w:endnote w:type="continuationSeparator" w:id="0">
    <w:p w:rsidR="00B76073" w:rsidRDefault="00B76073" w14:paraId="19C05FDD" w14:textId="777777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Gill Sans MT">
    <w:panose1 w:val="020B0502020104020203"/>
    <w:charset w:val="00"/>
    <w:family w:val="swiss"/>
    <w:pitch w:val="variable"/>
    <w:sig w:usb0="00000007" w:usb1="00000000" w:usb2="00000000" w:usb3="00000000" w:csb0="00000003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useo 300">
    <w:altName w:val="Calibri"/>
    <w:panose1 w:val="00000000000000000000"/>
    <w:charset w:val="4D"/>
    <w:family w:val="auto"/>
    <w:notTrueType/>
    <w:pitch w:val="variable"/>
    <w:sig w:usb0="A00000AF" w:usb1="4000004A" w:usb2="00000000" w:usb3="00000000" w:csb0="0000009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48702188"/>
      <w:docPartObj>
        <w:docPartGallery w:val="Page Numbers (Bottom of Page)"/>
        <w:docPartUnique/>
      </w:docPartObj>
    </w:sdtPr>
    <w:sdtContent>
      <w:p w:rsidR="00E26E3E" w:rsidRDefault="00AB4D1D" w14:paraId="133D6693" w14:textId="7777777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2</w:t>
        </w:r>
        <w:r>
          <w:rPr>
            <w:noProof/>
          </w:rPr>
          <w:fldChar w:fldCharType="end"/>
        </w:r>
      </w:p>
    </w:sdtContent>
  </w:sdt>
  <w:p w:rsidR="00E26E3E" w:rsidRDefault="00000000" w14:paraId="3594BFE3" w14:textId="7777777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B76073" w:rsidRDefault="00B76073" w14:paraId="6F451D64" w14:textId="77777777">
      <w:pPr>
        <w:spacing w:after="0" w:line="240" w:lineRule="auto"/>
      </w:pPr>
      <w:r>
        <w:separator/>
      </w:r>
    </w:p>
  </w:footnote>
  <w:footnote w:type="continuationSeparator" w:id="0">
    <w:p w:rsidR="00B76073" w:rsidRDefault="00B76073" w14:paraId="21DF2A0D" w14:textId="7777777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5858F1"/>
    <w:multiLevelType w:val="hybridMultilevel"/>
    <w:tmpl w:val="DAB6F5B8"/>
    <w:lvl w:ilvl="0" w:tplc="0809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1" w15:restartNumberingAfterBreak="0">
    <w:nsid w:val="1C762197"/>
    <w:multiLevelType w:val="hybridMultilevel"/>
    <w:tmpl w:val="9D08AC88"/>
    <w:lvl w:ilvl="0" w:tplc="746A92A4">
      <w:start w:val="1"/>
      <w:numFmt w:val="bullet"/>
      <w:lvlText w:val="è"/>
      <w:lvlJc w:val="left"/>
      <w:pPr>
        <w:ind w:left="720" w:hanging="360"/>
      </w:pPr>
      <w:rPr>
        <w:rFonts w:hint="default" w:ascii="Wingdings" w:hAnsi="Wingdings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 w:cs="Wingdings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 w:cs="Symbol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 w:cs="Wingdings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 w:cs="Symbol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 w:cs="Wingdings"/>
      </w:rPr>
    </w:lvl>
  </w:abstractNum>
  <w:abstractNum w:abstractNumId="2" w15:restartNumberingAfterBreak="0">
    <w:nsid w:val="1D545939"/>
    <w:multiLevelType w:val="hybridMultilevel"/>
    <w:tmpl w:val="6F1C10B8"/>
    <w:lvl w:ilvl="0" w:tplc="08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i w:val="0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21F55B5"/>
    <w:multiLevelType w:val="hybridMultilevel"/>
    <w:tmpl w:val="7DA229A6"/>
    <w:lvl w:ilvl="0" w:tplc="08090011">
      <w:start w:val="1"/>
      <w:numFmt w:val="decimal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3DD3C62"/>
    <w:multiLevelType w:val="hybridMultilevel"/>
    <w:tmpl w:val="9E5CB208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7C469BA"/>
    <w:multiLevelType w:val="hybridMultilevel"/>
    <w:tmpl w:val="081EC1F0"/>
    <w:lvl w:ilvl="0" w:tplc="8E54C85E">
      <w:start w:val="1"/>
      <w:numFmt w:val="decimal"/>
      <w:lvlText w:val="%1)"/>
      <w:lvlJc w:val="left"/>
      <w:pPr>
        <w:tabs>
          <w:tab w:val="num" w:pos="502"/>
        </w:tabs>
        <w:ind w:left="502" w:hanging="360"/>
      </w:pPr>
      <w:rPr>
        <w:b w:val="0"/>
        <w:bCs w:val="0"/>
        <w:sz w:val="22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6" w15:restartNumberingAfterBreak="0">
    <w:nsid w:val="4E3D42D2"/>
    <w:multiLevelType w:val="hybridMultilevel"/>
    <w:tmpl w:val="1564FA74"/>
    <w:lvl w:ilvl="0" w:tplc="03EE31E2">
      <w:start w:val="4"/>
      <w:numFmt w:val="decimal"/>
      <w:lvlText w:val="%1)"/>
      <w:lvlJc w:val="left"/>
      <w:pPr>
        <w:ind w:left="643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363" w:hanging="360"/>
      </w:pPr>
    </w:lvl>
    <w:lvl w:ilvl="2" w:tplc="0809001B" w:tentative="1">
      <w:start w:val="1"/>
      <w:numFmt w:val="lowerRoman"/>
      <w:lvlText w:val="%3."/>
      <w:lvlJc w:val="right"/>
      <w:pPr>
        <w:ind w:left="2083" w:hanging="180"/>
      </w:pPr>
    </w:lvl>
    <w:lvl w:ilvl="3" w:tplc="0809000F" w:tentative="1">
      <w:start w:val="1"/>
      <w:numFmt w:val="decimal"/>
      <w:lvlText w:val="%4."/>
      <w:lvlJc w:val="left"/>
      <w:pPr>
        <w:ind w:left="2803" w:hanging="360"/>
      </w:pPr>
    </w:lvl>
    <w:lvl w:ilvl="4" w:tplc="08090019" w:tentative="1">
      <w:start w:val="1"/>
      <w:numFmt w:val="lowerLetter"/>
      <w:lvlText w:val="%5."/>
      <w:lvlJc w:val="left"/>
      <w:pPr>
        <w:ind w:left="3523" w:hanging="360"/>
      </w:pPr>
    </w:lvl>
    <w:lvl w:ilvl="5" w:tplc="0809001B" w:tentative="1">
      <w:start w:val="1"/>
      <w:numFmt w:val="lowerRoman"/>
      <w:lvlText w:val="%6."/>
      <w:lvlJc w:val="right"/>
      <w:pPr>
        <w:ind w:left="4243" w:hanging="180"/>
      </w:pPr>
    </w:lvl>
    <w:lvl w:ilvl="6" w:tplc="0809000F" w:tentative="1">
      <w:start w:val="1"/>
      <w:numFmt w:val="decimal"/>
      <w:lvlText w:val="%7."/>
      <w:lvlJc w:val="left"/>
      <w:pPr>
        <w:ind w:left="4963" w:hanging="360"/>
      </w:pPr>
    </w:lvl>
    <w:lvl w:ilvl="7" w:tplc="08090019" w:tentative="1">
      <w:start w:val="1"/>
      <w:numFmt w:val="lowerLetter"/>
      <w:lvlText w:val="%8."/>
      <w:lvlJc w:val="left"/>
      <w:pPr>
        <w:ind w:left="5683" w:hanging="360"/>
      </w:pPr>
    </w:lvl>
    <w:lvl w:ilvl="8" w:tplc="08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7" w15:restartNumberingAfterBreak="0">
    <w:nsid w:val="54F03F3E"/>
    <w:multiLevelType w:val="hybridMultilevel"/>
    <w:tmpl w:val="CEE49CA8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79767D0"/>
    <w:multiLevelType w:val="hybridMultilevel"/>
    <w:tmpl w:val="1D467F84"/>
    <w:lvl w:ilvl="0" w:tplc="23DE4A06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9BE79D3"/>
    <w:multiLevelType w:val="hybridMultilevel"/>
    <w:tmpl w:val="4170C0DE"/>
    <w:lvl w:ilvl="0" w:tplc="746A92A4">
      <w:start w:val="1"/>
      <w:numFmt w:val="bullet"/>
      <w:lvlText w:val="è"/>
      <w:lvlJc w:val="left"/>
      <w:pPr>
        <w:ind w:left="720" w:hanging="360"/>
      </w:pPr>
      <w:rPr>
        <w:rFonts w:hint="default" w:ascii="Wingdings" w:hAnsi="Wingdings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 w:cs="Wingdings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 w:cs="Symbol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 w:cs="Wingdings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 w:cs="Symbol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 w:cs="Wingdings"/>
      </w:rPr>
    </w:lvl>
  </w:abstractNum>
  <w:num w:numId="1" w16cid:durableId="1011641866">
    <w:abstractNumId w:val="0"/>
  </w:num>
  <w:num w:numId="2" w16cid:durableId="69930881">
    <w:abstractNumId w:val="2"/>
  </w:num>
  <w:num w:numId="3" w16cid:durableId="1874658686">
    <w:abstractNumId w:val="3"/>
  </w:num>
  <w:num w:numId="4" w16cid:durableId="1182864767">
    <w:abstractNumId w:val="6"/>
  </w:num>
  <w:num w:numId="5" w16cid:durableId="432894350">
    <w:abstractNumId w:val="8"/>
  </w:num>
  <w:num w:numId="6" w16cid:durableId="719089954">
    <w:abstractNumId w:val="5"/>
  </w:num>
  <w:num w:numId="7" w16cid:durableId="1749646061">
    <w:abstractNumId w:val="4"/>
  </w:num>
  <w:num w:numId="8" w16cid:durableId="2058772632">
    <w:abstractNumId w:val="9"/>
  </w:num>
  <w:num w:numId="9" w16cid:durableId="1341857165">
    <w:abstractNumId w:val="7"/>
  </w:num>
  <w:num w:numId="10" w16cid:durableId="272521224">
    <w:abstractNumId w:val="1"/>
  </w:num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p14">
  <w:zoom w:percent="160"/>
  <w:trackRevisions w:val="false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B3858"/>
    <w:rsid w:val="00017D63"/>
    <w:rsid w:val="000C3048"/>
    <w:rsid w:val="0012708C"/>
    <w:rsid w:val="00137E63"/>
    <w:rsid w:val="00154754"/>
    <w:rsid w:val="00175D0E"/>
    <w:rsid w:val="001F3007"/>
    <w:rsid w:val="00257E24"/>
    <w:rsid w:val="00293B26"/>
    <w:rsid w:val="00300CDC"/>
    <w:rsid w:val="00322784"/>
    <w:rsid w:val="003A20C6"/>
    <w:rsid w:val="003B3858"/>
    <w:rsid w:val="003D26EB"/>
    <w:rsid w:val="003E0CEC"/>
    <w:rsid w:val="003E5858"/>
    <w:rsid w:val="00411ABE"/>
    <w:rsid w:val="00432640"/>
    <w:rsid w:val="00473E90"/>
    <w:rsid w:val="004B0566"/>
    <w:rsid w:val="004C3C99"/>
    <w:rsid w:val="005935FD"/>
    <w:rsid w:val="005E3FBB"/>
    <w:rsid w:val="00626BBA"/>
    <w:rsid w:val="00637DDA"/>
    <w:rsid w:val="006719E4"/>
    <w:rsid w:val="00675265"/>
    <w:rsid w:val="00676B51"/>
    <w:rsid w:val="006A1AF2"/>
    <w:rsid w:val="006D58E0"/>
    <w:rsid w:val="006E4B33"/>
    <w:rsid w:val="006F052B"/>
    <w:rsid w:val="007071E0"/>
    <w:rsid w:val="00776BAE"/>
    <w:rsid w:val="00785988"/>
    <w:rsid w:val="007A1C59"/>
    <w:rsid w:val="007B3FB1"/>
    <w:rsid w:val="0081264F"/>
    <w:rsid w:val="00816F40"/>
    <w:rsid w:val="0085210F"/>
    <w:rsid w:val="00881140"/>
    <w:rsid w:val="008C0A1C"/>
    <w:rsid w:val="008F1CE8"/>
    <w:rsid w:val="00905372"/>
    <w:rsid w:val="00951872"/>
    <w:rsid w:val="0095236C"/>
    <w:rsid w:val="00966CBF"/>
    <w:rsid w:val="00A84222"/>
    <w:rsid w:val="00A92D47"/>
    <w:rsid w:val="00AB4D1D"/>
    <w:rsid w:val="00AC25C9"/>
    <w:rsid w:val="00B030B0"/>
    <w:rsid w:val="00B03BC5"/>
    <w:rsid w:val="00B366C6"/>
    <w:rsid w:val="00B70AD7"/>
    <w:rsid w:val="00B76073"/>
    <w:rsid w:val="00BD2FCC"/>
    <w:rsid w:val="00C213BC"/>
    <w:rsid w:val="00C548AD"/>
    <w:rsid w:val="00C76295"/>
    <w:rsid w:val="00CA6938"/>
    <w:rsid w:val="00CE3320"/>
    <w:rsid w:val="00D010AA"/>
    <w:rsid w:val="00D01101"/>
    <w:rsid w:val="00D0123D"/>
    <w:rsid w:val="00D41F43"/>
    <w:rsid w:val="00D91FB2"/>
    <w:rsid w:val="00DA726F"/>
    <w:rsid w:val="00DA759D"/>
    <w:rsid w:val="00E34A97"/>
    <w:rsid w:val="00EA2461"/>
    <w:rsid w:val="00F06EC9"/>
    <w:rsid w:val="00F16DBC"/>
    <w:rsid w:val="00F43253"/>
    <w:rsid w:val="00F5771A"/>
    <w:rsid w:val="00F578AF"/>
    <w:rsid w:val="2A10F1E6"/>
    <w:rsid w:val="2D2DF877"/>
    <w:rsid w:val="344BCF60"/>
    <w:rsid w:val="34E6A95D"/>
    <w:rsid w:val="5826E1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2276ED"/>
  <w14:defaultImageDpi w14:val="32767"/>
  <w15:chartTrackingRefBased/>
  <w15:docId w15:val="{1DCAA4FE-AC72-1646-A1A2-C35059ED5516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 wp14">
  <w:docDefaults>
    <w:rPrDefault>
      <w:rPr>
        <w:rFonts w:asciiTheme="minorHAnsi" w:hAnsiTheme="minorHAnsi" w:eastAsiaTheme="minorHAnsi" w:cstheme="minorBidi"/>
        <w:sz w:val="24"/>
        <w:szCs w:val="24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Smart Link" w:semiHidden="1" w:unhideWhenUsed="1"/>
  </w:latentStyles>
  <w:style w:type="paragraph" w:styleId="Normal" w:default="1">
    <w:name w:val="Normal"/>
    <w:qFormat/>
    <w:rsid w:val="003B3858"/>
    <w:pPr>
      <w:spacing w:after="160" w:line="259" w:lineRule="auto"/>
    </w:pPr>
    <w:rPr>
      <w:sz w:val="22"/>
      <w:szCs w:val="22"/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3B3858"/>
    <w:pPr>
      <w:keepNext/>
      <w:keepLines/>
      <w:spacing w:before="480" w:after="0"/>
      <w:outlineLvl w:val="0"/>
    </w:pPr>
    <w:rPr>
      <w:rFonts w:asciiTheme="majorHAnsi" w:hAnsiTheme="majorHAnsi" w:eastAsiaTheme="majorEastAsia" w:cstheme="majorBidi"/>
      <w:b/>
      <w:bCs/>
      <w:color w:val="2F5496" w:themeColor="accent1" w:themeShade="BF"/>
      <w:sz w:val="28"/>
      <w:szCs w:val="28"/>
    </w:rPr>
  </w:style>
  <w:style w:type="character" w:styleId="DefaultParagraphFont" w:default="1">
    <w:name w:val="Default Paragraph Font"/>
    <w:uiPriority w:val="1"/>
    <w:semiHidden/>
    <w:unhideWhenUsed/>
  </w:style>
  <w:style w:type="table" w:styleId="Table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NoList" w:default="1">
    <w:name w:val="No List"/>
    <w:uiPriority w:val="99"/>
    <w:semiHidden/>
    <w:unhideWhenUsed/>
  </w:style>
  <w:style w:type="character" w:styleId="Heading1Char" w:customStyle="1">
    <w:name w:val="Heading 1 Char"/>
    <w:basedOn w:val="DefaultParagraphFont"/>
    <w:link w:val="Heading1"/>
    <w:uiPriority w:val="9"/>
    <w:rsid w:val="003B3858"/>
    <w:rPr>
      <w:rFonts w:asciiTheme="majorHAnsi" w:hAnsiTheme="majorHAnsi" w:eastAsiaTheme="majorEastAsia" w:cstheme="majorBidi"/>
      <w:b/>
      <w:bCs/>
      <w:color w:val="2F5496" w:themeColor="accent1" w:themeShade="BF"/>
      <w:sz w:val="28"/>
      <w:szCs w:val="28"/>
      <w:lang w:val="en-US"/>
    </w:rPr>
  </w:style>
  <w:style w:type="character" w:styleId="Hyperlink">
    <w:name w:val="Hyperlink"/>
    <w:basedOn w:val="DefaultParagraphFont"/>
    <w:uiPriority w:val="99"/>
    <w:unhideWhenUsed/>
    <w:rsid w:val="003B3858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3B3858"/>
    <w:pPr>
      <w:spacing w:after="200" w:line="276" w:lineRule="auto"/>
      <w:ind w:left="720"/>
      <w:contextualSpacing/>
    </w:pPr>
    <w:rPr>
      <w:lang w:val="en-GB"/>
    </w:rPr>
  </w:style>
  <w:style w:type="paragraph" w:styleId="NoSpacing">
    <w:name w:val="No Spacing"/>
    <w:uiPriority w:val="1"/>
    <w:qFormat/>
    <w:rsid w:val="003B3858"/>
    <w:rPr>
      <w:sz w:val="22"/>
      <w:szCs w:val="22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3B3858"/>
    <w:pPr>
      <w:tabs>
        <w:tab w:val="center" w:pos="4513"/>
        <w:tab w:val="right" w:pos="9026"/>
      </w:tabs>
      <w:spacing w:after="0" w:line="240" w:lineRule="auto"/>
    </w:pPr>
  </w:style>
  <w:style w:type="character" w:styleId="FooterChar" w:customStyle="1">
    <w:name w:val="Footer Char"/>
    <w:basedOn w:val="DefaultParagraphFont"/>
    <w:link w:val="Footer"/>
    <w:uiPriority w:val="99"/>
    <w:rsid w:val="003B3858"/>
    <w:rPr>
      <w:sz w:val="22"/>
      <w:szCs w:val="22"/>
      <w:lang w:val="en-US"/>
    </w:rPr>
  </w:style>
  <w:style w:type="character" w:styleId="PlaceholderText">
    <w:name w:val="Placeholder Text"/>
    <w:basedOn w:val="DefaultParagraphFont"/>
    <w:uiPriority w:val="99"/>
    <w:semiHidden/>
    <w:rsid w:val="00A84222"/>
    <w:rPr>
      <w:color w:val="808080"/>
    </w:rPr>
  </w:style>
  <w:style w:type="character" w:styleId="FollowedHyperlink">
    <w:name w:val="FollowedHyperlink"/>
    <w:basedOn w:val="DefaultParagraphFont"/>
    <w:uiPriority w:val="99"/>
    <w:semiHidden/>
    <w:unhideWhenUsed/>
    <w:rsid w:val="00F06EC9"/>
    <w:rPr>
      <w:color w:val="954F72" w:themeColor="followedHyperlink"/>
      <w:u w:val="single"/>
    </w:rPr>
  </w:style>
  <w:style w:type="character" w:styleId="UnresolvedMention">
    <w:name w:val="Unresolved Mention"/>
    <w:basedOn w:val="DefaultParagraphFont"/>
    <w:uiPriority w:val="99"/>
    <w:rsid w:val="00966CBF"/>
    <w:rPr>
      <w:color w:val="605E5C"/>
      <w:shd w:val="clear" w:color="auto" w:fill="E1DFDD"/>
    </w:rPr>
  </w:style>
  <w:style w:type="table" w:styleId="TableGrid">
    <w:name w:val="Table Grid"/>
    <w:basedOn w:val="TableNormal"/>
    <w:uiPriority w:val="39"/>
    <w:rsid w:val="00017D63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467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06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674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859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6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48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5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26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33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871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25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72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327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159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8.wmf" Id="rId26" /><Relationship Type="http://schemas.openxmlformats.org/officeDocument/2006/relationships/oleObject" Target="embeddings/oleObject9.bin" Id="rId21" /><Relationship Type="http://schemas.openxmlformats.org/officeDocument/2006/relationships/oleObject" Target="embeddings/oleObject17.bin" Id="rId34" /><Relationship Type="http://schemas.openxmlformats.org/officeDocument/2006/relationships/oleObject" Target="embeddings/oleObject22.bin" Id="rId42" /><Relationship Type="http://schemas.openxmlformats.org/officeDocument/2006/relationships/image" Target="media/image16.wmf" Id="rId47" /><Relationship Type="http://schemas.openxmlformats.org/officeDocument/2006/relationships/oleObject" Target="embeddings/oleObject26.bin" Id="rId50" /><Relationship Type="http://schemas.openxmlformats.org/officeDocument/2006/relationships/oleObject" Target="embeddings/oleObject30.bin" Id="rId55" /><Relationship Type="http://schemas.openxmlformats.org/officeDocument/2006/relationships/oleObject" Target="embeddings/oleObject36.bin" Id="rId63" /><Relationship Type="http://schemas.openxmlformats.org/officeDocument/2006/relationships/image" Target="media/image23.wmf" Id="rId68" /><Relationship Type="http://schemas.openxmlformats.org/officeDocument/2006/relationships/oleObject" Target="embeddings/oleObject45.bin" Id="rId76" /><Relationship Type="http://schemas.openxmlformats.org/officeDocument/2006/relationships/hyperlink" Target="https://mei.org.uk/files/ict/desmos-as-core-tasks.pdf" TargetMode="External" Id="rId84" /><Relationship Type="http://schemas.openxmlformats.org/officeDocument/2006/relationships/image" Target="media/image32.png" Id="rId89" /><Relationship Type="http://schemas.openxmlformats.org/officeDocument/2006/relationships/theme" Target="theme/theme1.xml" Id="rId97" /><Relationship Type="http://schemas.openxmlformats.org/officeDocument/2006/relationships/image" Target="media/image1.png" Id="rId7" /><Relationship Type="http://schemas.openxmlformats.org/officeDocument/2006/relationships/oleObject" Target="embeddings/oleObject40.bin" Id="rId71" /><Relationship Type="http://schemas.openxmlformats.org/officeDocument/2006/relationships/image" Target="media/image35.png" Id="rId92" /><Relationship Type="http://schemas.openxmlformats.org/officeDocument/2006/relationships/styles" Target="styles.xml" Id="rId2" /><Relationship Type="http://schemas.openxmlformats.org/officeDocument/2006/relationships/image" Target="media/image6.wmf" Id="rId16" /><Relationship Type="http://schemas.openxmlformats.org/officeDocument/2006/relationships/oleObject" Target="embeddings/oleObject13.bin" Id="rId29" /><Relationship Type="http://schemas.openxmlformats.org/officeDocument/2006/relationships/oleObject" Target="embeddings/oleObject2.bin" Id="rId11" /><Relationship Type="http://schemas.openxmlformats.org/officeDocument/2006/relationships/image" Target="media/image7.wmf" Id="rId24" /><Relationship Type="http://schemas.openxmlformats.org/officeDocument/2006/relationships/oleObject" Target="embeddings/oleObject16.bin" Id="rId32" /><Relationship Type="http://schemas.openxmlformats.org/officeDocument/2006/relationships/oleObject" Target="embeddings/oleObject19.bin" Id="rId37" /><Relationship Type="http://schemas.openxmlformats.org/officeDocument/2006/relationships/oleObject" Target="embeddings/oleObject21.bin" Id="rId40" /><Relationship Type="http://schemas.openxmlformats.org/officeDocument/2006/relationships/image" Target="media/image15.wmf" Id="rId45" /><Relationship Type="http://schemas.openxmlformats.org/officeDocument/2006/relationships/oleObject" Target="embeddings/oleObject28.bin" Id="rId53" /><Relationship Type="http://schemas.openxmlformats.org/officeDocument/2006/relationships/oleObject" Target="embeddings/oleObject33.bin" Id="rId58" /><Relationship Type="http://schemas.openxmlformats.org/officeDocument/2006/relationships/image" Target="media/image22.wmf" Id="rId66" /><Relationship Type="http://schemas.openxmlformats.org/officeDocument/2006/relationships/oleObject" Target="embeddings/oleObject43.bin" Id="rId74" /><Relationship Type="http://schemas.openxmlformats.org/officeDocument/2006/relationships/image" Target="media/image26.png" Id="rId79" /><Relationship Type="http://schemas.openxmlformats.org/officeDocument/2006/relationships/image" Target="media/image30.png" Id="rId87" /><Relationship Type="http://schemas.openxmlformats.org/officeDocument/2006/relationships/footnotes" Target="footnotes.xml" Id="rId5" /><Relationship Type="http://schemas.openxmlformats.org/officeDocument/2006/relationships/oleObject" Target="embeddings/oleObject35.bin" Id="rId61" /><Relationship Type="http://schemas.openxmlformats.org/officeDocument/2006/relationships/hyperlink" Target="https://mei.org.uk/files/ict/desmos-as-core-tasks.pdf" TargetMode="External" Id="rId82" /><Relationship Type="http://schemas.openxmlformats.org/officeDocument/2006/relationships/image" Target="media/image33.png" Id="rId90" /><Relationship Type="http://schemas.openxmlformats.org/officeDocument/2006/relationships/footer" Target="footer1.xml" Id="rId95" /><Relationship Type="http://schemas.openxmlformats.org/officeDocument/2006/relationships/oleObject" Target="embeddings/oleObject7.bin" Id="rId19" /><Relationship Type="http://schemas.openxmlformats.org/officeDocument/2006/relationships/image" Target="media/image5.wmf" Id="rId14" /><Relationship Type="http://schemas.openxmlformats.org/officeDocument/2006/relationships/oleObject" Target="embeddings/oleObject10.bin" Id="rId22" /><Relationship Type="http://schemas.openxmlformats.org/officeDocument/2006/relationships/oleObject" Target="embeddings/oleObject12.bin" Id="rId27" /><Relationship Type="http://schemas.openxmlformats.org/officeDocument/2006/relationships/oleObject" Target="embeddings/oleObject14.bin" Id="rId30" /><Relationship Type="http://schemas.openxmlformats.org/officeDocument/2006/relationships/image" Target="media/image11.wmf" Id="rId35" /><Relationship Type="http://schemas.openxmlformats.org/officeDocument/2006/relationships/image" Target="media/image14.wmf" Id="rId43" /><Relationship Type="http://schemas.openxmlformats.org/officeDocument/2006/relationships/oleObject" Target="embeddings/oleObject25.bin" Id="rId48" /><Relationship Type="http://schemas.openxmlformats.org/officeDocument/2006/relationships/oleObject" Target="embeddings/oleObject31.bin" Id="rId56" /><Relationship Type="http://schemas.openxmlformats.org/officeDocument/2006/relationships/image" Target="media/image21.wmf" Id="rId64" /><Relationship Type="http://schemas.openxmlformats.org/officeDocument/2006/relationships/oleObject" Target="embeddings/oleObject39.bin" Id="rId69" /><Relationship Type="http://schemas.openxmlformats.org/officeDocument/2006/relationships/oleObject" Target="embeddings/oleObject46.bin" Id="rId77" /><Relationship Type="http://schemas.openxmlformats.org/officeDocument/2006/relationships/image" Target="media/image2.wmf" Id="rId8" /><Relationship Type="http://schemas.openxmlformats.org/officeDocument/2006/relationships/image" Target="media/image18.wmf" Id="rId51" /><Relationship Type="http://schemas.openxmlformats.org/officeDocument/2006/relationships/oleObject" Target="embeddings/oleObject41.bin" Id="rId72" /><Relationship Type="http://schemas.openxmlformats.org/officeDocument/2006/relationships/hyperlink" Target="https://undergroundmathematics.org/trigonometry-triangles-to-functions/from-stars-to-waves" TargetMode="External" Id="rId85" /><Relationship Type="http://schemas.openxmlformats.org/officeDocument/2006/relationships/image" Target="media/image36.png" Id="rId93" /><Relationship Type="http://schemas.openxmlformats.org/officeDocument/2006/relationships/settings" Target="settings.xml" Id="rId3" /><Relationship Type="http://schemas.openxmlformats.org/officeDocument/2006/relationships/image" Target="media/image4.wmf" Id="rId12" /><Relationship Type="http://schemas.openxmlformats.org/officeDocument/2006/relationships/oleObject" Target="embeddings/oleObject5.bin" Id="rId17" /><Relationship Type="http://schemas.openxmlformats.org/officeDocument/2006/relationships/oleObject" Target="embeddings/oleObject11.bin" Id="rId25" /><Relationship Type="http://schemas.openxmlformats.org/officeDocument/2006/relationships/image" Target="media/image10.wmf" Id="rId33" /><Relationship Type="http://schemas.openxmlformats.org/officeDocument/2006/relationships/oleObject" Target="embeddings/oleObject20.bin" Id="rId38" /><Relationship Type="http://schemas.openxmlformats.org/officeDocument/2006/relationships/oleObject" Target="embeddings/oleObject24.bin" Id="rId46" /><Relationship Type="http://schemas.openxmlformats.org/officeDocument/2006/relationships/oleObject" Target="embeddings/oleObject34.bin" Id="rId59" /><Relationship Type="http://schemas.openxmlformats.org/officeDocument/2006/relationships/oleObject" Target="embeddings/oleObject38.bin" Id="rId67" /><Relationship Type="http://schemas.openxmlformats.org/officeDocument/2006/relationships/oleObject" Target="embeddings/oleObject8.bin" Id="rId20" /><Relationship Type="http://schemas.openxmlformats.org/officeDocument/2006/relationships/image" Target="media/image13.wmf" Id="rId41" /><Relationship Type="http://schemas.openxmlformats.org/officeDocument/2006/relationships/oleObject" Target="embeddings/oleObject29.bin" Id="rId54" /><Relationship Type="http://schemas.openxmlformats.org/officeDocument/2006/relationships/image" Target="media/image20.wmf" Id="rId62" /><Relationship Type="http://schemas.openxmlformats.org/officeDocument/2006/relationships/image" Target="media/image24.wmf" Id="rId70" /><Relationship Type="http://schemas.openxmlformats.org/officeDocument/2006/relationships/oleObject" Target="embeddings/oleObject44.bin" Id="rId75" /><Relationship Type="http://schemas.openxmlformats.org/officeDocument/2006/relationships/hyperlink" Target="https://undergroundmathematics.org/trigonometry-triangles-to-functions/from-stars-to-waves" TargetMode="External" Id="rId83" /><Relationship Type="http://schemas.openxmlformats.org/officeDocument/2006/relationships/image" Target="media/image31.png" Id="rId88" /><Relationship Type="http://schemas.openxmlformats.org/officeDocument/2006/relationships/image" Target="media/image34.png" Id="rId91" /><Relationship Type="http://schemas.openxmlformats.org/officeDocument/2006/relationships/fontTable" Target="fontTable.xml" Id="rId96" /><Relationship Type="http://schemas.openxmlformats.org/officeDocument/2006/relationships/numbering" Target="numbering.xml" Id="rId1" /><Relationship Type="http://schemas.openxmlformats.org/officeDocument/2006/relationships/endnotes" Target="endnotes.xml" Id="rId6" /><Relationship Type="http://schemas.openxmlformats.org/officeDocument/2006/relationships/oleObject" Target="embeddings/oleObject4.bin" Id="rId15" /><Relationship Type="http://schemas.openxmlformats.org/officeDocument/2006/relationships/hyperlink" Target="https://corbettmaths.com/contents/" TargetMode="External" Id="rId23" /><Relationship Type="http://schemas.openxmlformats.org/officeDocument/2006/relationships/image" Target="media/image9.wmf" Id="rId28" /><Relationship Type="http://schemas.openxmlformats.org/officeDocument/2006/relationships/oleObject" Target="embeddings/oleObject18.bin" Id="rId36" /><Relationship Type="http://schemas.openxmlformats.org/officeDocument/2006/relationships/image" Target="media/image17.wmf" Id="rId49" /><Relationship Type="http://schemas.openxmlformats.org/officeDocument/2006/relationships/oleObject" Target="embeddings/oleObject32.bin" Id="rId57" /><Relationship Type="http://schemas.openxmlformats.org/officeDocument/2006/relationships/image" Target="media/image3.wmf" Id="rId10" /><Relationship Type="http://schemas.openxmlformats.org/officeDocument/2006/relationships/oleObject" Target="embeddings/oleObject15.bin" Id="rId31" /><Relationship Type="http://schemas.openxmlformats.org/officeDocument/2006/relationships/oleObject" Target="embeddings/oleObject23.bin" Id="rId44" /><Relationship Type="http://schemas.openxmlformats.org/officeDocument/2006/relationships/oleObject" Target="embeddings/oleObject27.bin" Id="rId52" /><Relationship Type="http://schemas.openxmlformats.org/officeDocument/2006/relationships/image" Target="media/image19.wmf" Id="rId60" /><Relationship Type="http://schemas.openxmlformats.org/officeDocument/2006/relationships/oleObject" Target="embeddings/oleObject37.bin" Id="rId65" /><Relationship Type="http://schemas.openxmlformats.org/officeDocument/2006/relationships/oleObject" Target="embeddings/oleObject42.bin" Id="rId73" /><Relationship Type="http://schemas.openxmlformats.org/officeDocument/2006/relationships/image" Target="media/image25.png" Id="rId78" /><Relationship Type="http://schemas.openxmlformats.org/officeDocument/2006/relationships/image" Target="media/image28.png" Id="rId81" /><Relationship Type="http://schemas.openxmlformats.org/officeDocument/2006/relationships/image" Target="media/image29.png" Id="rId86" /><Relationship Type="http://schemas.openxmlformats.org/officeDocument/2006/relationships/image" Target="media/image37.jpeg" Id="rId94" /><Relationship Type="http://schemas.openxmlformats.org/officeDocument/2006/relationships/webSettings" Target="webSettings.xml" Id="rId4" /><Relationship Type="http://schemas.openxmlformats.org/officeDocument/2006/relationships/oleObject" Target="embeddings/oleObject1.bin" Id="rId9" /><Relationship Type="http://schemas.openxmlformats.org/officeDocument/2006/relationships/oleObject" Target="embeddings/oleObject3.bin" Id="rId13" /><Relationship Type="http://schemas.openxmlformats.org/officeDocument/2006/relationships/oleObject" Target="embeddings/oleObject6.bin" Id="rId18" /><Relationship Type="http://schemas.openxmlformats.org/officeDocument/2006/relationships/image" Target="media/image12.wmf" Id="rId39" /><Relationship Type="http://schemas.openxmlformats.org/officeDocument/2006/relationships/glossaryDocument" Target="glossary/document.xml" Id="R8cb5e127ea684b65" /></Relationships>
</file>

<file path=word/glossary/document.xml><?xml version="1.0" encoding="utf-8"?>
<w:glossaryDocument xmlns:wp14="http://schemas.microsoft.com/office/word/2010/wordprocessingDrawing" xmlns:w14="http://schemas.microsoft.com/office/word/2010/wordml" xmlns:w="http://schemas.openxmlformats.org/wordprocessingml/2006/main" xmlns:mc="http://schemas.openxmlformats.org/markup-compatibility/2006" mc:Ignorable="wp14">
  <w:docParts>
    <w:docPart>
      <w:docPartPr>
        <w:name w:val="DefaultPlaceholder_108186857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bd59ab6-6278-4b4b-938d-8e3155ea8d19}"/>
      </w:docPartPr>
      <w:docPartBody>
        <w:p xmlns:wp14="http://schemas.microsoft.com/office/word/2010/wordml" w14:paraId="065E7CA8" wp14:textId="77777777">
          <w:r>
            <w:rPr>
              <w:rStyle w:val="PlaceholderText"/>
            </w:rPr>
          </w:r>
        </w:p>
      </w:docPartBody>
    </w:docPart>
  </w:docParts>
</w:glossaryDocument>
</file>

<file path=word/theme/theme1.xml><?xml version="1.0" encoding="utf-8"?>
<a:theme xmlns:a="http://schemas.openxmlformats.org/drawingml/2006/main" xmlns:thm15="http://schemas.microsoft.com/office/thememl/2012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</ap:Template>
  <ap:Application>Microsoft Word for the web</ap:Application>
  <ap:DocSecurity>0</ap:DocSecurity>
  <ap:ScaleCrop>false</ap:ScaleCrop>
  <ap:Company/>
  <ap:SharedDoc>false</ap:SharedDoc>
  <ap:HyperlinksChanged>false</ap:HyperlinksChanged>
  <ap:AppVersion>16.0000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title/>
  <dc:subject/>
  <dc:creator>Mrs A Kerr</dc:creator>
  <keywords/>
  <dc:description/>
  <lastModifiedBy>Mr T Walker</lastModifiedBy>
  <revision>19</revision>
  <lastPrinted>2020-04-14T12:42:00.0000000Z</lastPrinted>
  <dcterms:created xsi:type="dcterms:W3CDTF">2020-04-14T12:41:00.0000000Z</dcterms:created>
  <dcterms:modified xsi:type="dcterms:W3CDTF">2026-04-27T10:37:28.6650999Z</dcterms:modified>
</coreProperties>
</file>